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Ирбитское муниципальное образование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муниципальное  общеобразовательное учреждение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«Гаевская основная общеобразовательная школа»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 xml:space="preserve">Приложение №  </w:t>
      </w: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 xml:space="preserve">к Основной образовательной программе основного общего образования </w:t>
      </w: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МОУ «Гаевская ООШ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06602A">
        <w:rPr>
          <w:rFonts w:ascii="Times New Roman" w:hAnsi="Times New Roman"/>
          <w:b/>
          <w:bCs/>
          <w:sz w:val="24"/>
          <w:szCs w:val="24"/>
          <w:lang w:eastAsia="ru-RU"/>
        </w:rPr>
        <w:t>РАБОЧАЯ ПРОГРАММА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6602A">
        <w:rPr>
          <w:rFonts w:ascii="Times New Roman" w:hAnsi="Times New Roman"/>
          <w:b/>
          <w:bCs/>
          <w:sz w:val="24"/>
          <w:szCs w:val="24"/>
          <w:lang w:eastAsia="ru-RU"/>
        </w:rPr>
        <w:t>По учебному предмету «Математика»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6602A">
        <w:rPr>
          <w:rFonts w:ascii="Times New Roman" w:hAnsi="Times New Roman"/>
          <w:b/>
          <w:bCs/>
          <w:sz w:val="24"/>
          <w:szCs w:val="24"/>
          <w:lang w:eastAsia="ru-RU"/>
        </w:rPr>
        <w:t>Основное общее образование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6602A">
        <w:rPr>
          <w:rFonts w:ascii="Times New Roman" w:hAnsi="Times New Roman"/>
          <w:iCs/>
          <w:sz w:val="24"/>
          <w:szCs w:val="24"/>
          <w:lang w:eastAsia="ru-RU"/>
        </w:rPr>
        <w:t>Составители:</w:t>
      </w: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6602A">
        <w:rPr>
          <w:rFonts w:ascii="Times New Roman" w:hAnsi="Times New Roman"/>
          <w:iCs/>
          <w:sz w:val="24"/>
          <w:szCs w:val="24"/>
          <w:lang w:eastAsia="ru-RU"/>
        </w:rPr>
        <w:t>Педагоги:</w:t>
      </w: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6602A">
        <w:rPr>
          <w:rFonts w:ascii="Times New Roman" w:hAnsi="Times New Roman"/>
          <w:iCs/>
          <w:sz w:val="24"/>
          <w:szCs w:val="24"/>
          <w:lang w:eastAsia="ru-RU"/>
        </w:rPr>
        <w:t>Абросов Константин Александрович, первая квалификационная категория</w:t>
      </w: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iCs/>
          <w:sz w:val="24"/>
          <w:szCs w:val="24"/>
          <w:lang w:eastAsia="ru-RU"/>
        </w:rPr>
        <w:t>Самбурова Людмила Вениаминовна, первая квалификационная категория</w:t>
      </w: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FA7E72" w:rsidRPr="0006602A" w:rsidRDefault="00FA7E72" w:rsidP="0006602A">
      <w:pPr>
        <w:pStyle w:val="2"/>
        <w:numPr>
          <w:ilvl w:val="0"/>
          <w:numId w:val="27"/>
        </w:numPr>
        <w:spacing w:after="0" w:line="240" w:lineRule="auto"/>
        <w:jc w:val="center"/>
        <w:rPr>
          <w:rStyle w:val="dash041e005f0431005f044b005f0447005f043d005f044b005f0439005f005fchar1char1"/>
          <w:b/>
          <w:szCs w:val="24"/>
        </w:rPr>
      </w:pPr>
      <w:r w:rsidRPr="0006602A">
        <w:rPr>
          <w:rStyle w:val="dash041e005f0431005f044b005f0447005f043d005f044b005f0439005f005fchar1char1"/>
          <w:b/>
          <w:szCs w:val="24"/>
        </w:rPr>
        <w:t>Планируемые результаты изучения учебного предмета «Математика»</w:t>
      </w:r>
    </w:p>
    <w:p w:rsidR="00FA7E72" w:rsidRPr="0006602A" w:rsidRDefault="00FA7E72" w:rsidP="0006602A">
      <w:pPr>
        <w:pStyle w:val="2"/>
        <w:spacing w:after="0" w:line="240" w:lineRule="auto"/>
        <w:ind w:left="360"/>
        <w:rPr>
          <w:rStyle w:val="dash041e005f0431005f044b005f0447005f043d005f044b005f0439005f005fchar1char1"/>
          <w:b/>
          <w:szCs w:val="24"/>
        </w:rPr>
      </w:pP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bCs/>
        </w:rPr>
        <w:t xml:space="preserve">Планируемые результаты опираются на </w:t>
      </w:r>
      <w:r w:rsidRPr="0006602A">
        <w:rPr>
          <w:b/>
          <w:bCs/>
        </w:rPr>
        <w:t>ведущие целевые установки</w:t>
      </w:r>
      <w:r w:rsidRPr="0006602A">
        <w:rPr>
          <w:b/>
        </w:rPr>
        <w:t xml:space="preserve">, </w:t>
      </w:r>
      <w:r w:rsidRPr="0006602A">
        <w:t>отражающие основной, сущностный вклад изучаемой программы в развитие личности обучающихся, их способностей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bCs/>
        </w:rPr>
        <w:t>В стру</w:t>
      </w:r>
      <w:r w:rsidRPr="0006602A">
        <w:t xml:space="preserve">ктуре планируемых результатов выделяется </w:t>
      </w:r>
      <w:r w:rsidRPr="0006602A">
        <w:rPr>
          <w:b/>
        </w:rPr>
        <w:t xml:space="preserve">следующие группы: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b/>
        </w:rPr>
        <w:t xml:space="preserve">1. Личностные результаты </w:t>
      </w:r>
      <w:r w:rsidRPr="0006602A">
        <w:t xml:space="preserve">представлены в соответствии с группой личностных результатов и раскрывают, и детализируют основные направленности этих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06602A">
        <w:rPr>
          <w:b/>
        </w:rPr>
        <w:t>исключительно неперсонифицированной</w:t>
      </w:r>
      <w:r w:rsidRPr="0006602A">
        <w:t xml:space="preserve"> информации.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b/>
        </w:rPr>
        <w:t xml:space="preserve">2. Метапредметные результаты </w:t>
      </w:r>
      <w:r w:rsidRPr="0006602A">
        <w:t xml:space="preserve">представлены в соответствии с подгруппами универсальных учебных действий, раскрывают и детализируют основные направленности метапредметных результатов.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b/>
        </w:rPr>
        <w:t xml:space="preserve">3. Предметные результаты </w:t>
      </w:r>
      <w:r w:rsidRPr="0006602A">
        <w:t>представлены в соответствии с группами результатов учебного предмета, раскрывают и детализируют их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Предметные результаты приводятся в блоках</w:t>
      </w:r>
      <w:r w:rsidRPr="0006602A">
        <w:rPr>
          <w:b/>
        </w:rPr>
        <w:t xml:space="preserve"> «</w:t>
      </w:r>
      <w:r w:rsidRPr="0006602A">
        <w:t>Выпускник научится» и «Выпускник получит возможность научиться»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06602A">
        <w:rPr>
          <w:bCs/>
          <w:iCs/>
        </w:rPr>
        <w:t>дифференциации требований</w:t>
      </w:r>
      <w:r w:rsidRPr="0006602A">
        <w:t xml:space="preserve"> к подготовке обучающихся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</w:pPr>
      <w:r w:rsidRPr="0006602A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Личностные результаты освоения учебного предмета «Математика»</w:t>
      </w:r>
      <w:r w:rsidRPr="0006602A">
        <w:rPr>
          <w:rStyle w:val="3"/>
          <w:rFonts w:ascii="Times New Roman" w:hAnsi="Times New Roman"/>
          <w:color w:val="auto"/>
          <w:sz w:val="24"/>
          <w:u w:val="single"/>
          <w:lang w:val="ru-RU"/>
        </w:rPr>
        <w:t>: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06602A">
        <w:t>патриотизм, уважение к Отечеству, прошлому и настоящему многонационального народа России</w:t>
      </w:r>
      <w:r w:rsidRPr="0006602A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06602A">
        <w:t>истории, языка, культуры своего народа, своего края, основ культурного наследия народов России и человечества</w:t>
      </w:r>
      <w:r w:rsidRPr="0006602A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06602A">
        <w:t>Чувство ответственности и долга перед Родиной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06602A">
        <w:t>, а также на основе формирования уважительного отношения к труду, развития опыта участия в социально значимом труде</w:t>
      </w:r>
      <w:r w:rsidRPr="0006602A">
        <w:rPr>
          <w:rStyle w:val="dash041e005f0431005f044b005f0447005f043d005f044b005f0439005f005fchar1char1"/>
        </w:rPr>
        <w:t>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06602A">
        <w:t>к истории, культуре, религии, традициям, языкам, ценностям народов России и народов мира</w:t>
      </w:r>
      <w:r w:rsidRPr="0006602A">
        <w:rPr>
          <w:rStyle w:val="dash041e005f0431005f044b005f0447005f043d005f044b005f0439005f005fchar1char1"/>
        </w:rPr>
        <w:t xml:space="preserve">. Готовность и способность вести диалог с другими людьми и достигать в нем взаимопонимания. 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06602A">
        <w:t>включая взрослые и социальные сообщества</w:t>
      </w:r>
      <w:r w:rsidRPr="0006602A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rStyle w:val="dash041e005f0431005f044b005f0447005f043d005f044b005f0439005f005fchar1char1"/>
        </w:rPr>
        <w:t xml:space="preserve"> 7</w:t>
      </w:r>
      <w:r w:rsidRPr="0006602A"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 w:rsidRPr="0006602A">
        <w:t>чрезвычайных ситуациях, угрожающих жизни и здоровью людей, правил поведения на транспорте и на дорогах</w:t>
      </w:r>
      <w:r w:rsidRPr="0006602A">
        <w:rPr>
          <w:rStyle w:val="dash041e005f0431005f044b005f0447005f043d005f044b005f0439005f005fchar1char1"/>
        </w:rPr>
        <w:t>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6602A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FA7E72" w:rsidRPr="0006602A" w:rsidRDefault="00FA7E72" w:rsidP="0006602A">
      <w:pPr>
        <w:pStyle w:val="BodyText"/>
        <w:ind w:firstLine="550"/>
        <w:jc w:val="both"/>
        <w:rPr>
          <w:rStyle w:val="3"/>
          <w:rFonts w:ascii="Times New Roman" w:hAnsi="Times New Roman"/>
          <w:color w:val="auto"/>
          <w:sz w:val="24"/>
          <w:u w:val="single"/>
          <w:lang w:val="ru-RU"/>
        </w:rPr>
      </w:pPr>
      <w:r w:rsidRPr="0006602A">
        <w:rPr>
          <w:bCs/>
          <w:u w:val="single"/>
        </w:rPr>
        <w:t xml:space="preserve">Метапредметные результаты </w:t>
      </w:r>
      <w:r w:rsidRPr="0006602A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освоения учебного предмета «Математика»: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  <w:i/>
        </w:rPr>
      </w:pPr>
      <w:r w:rsidRPr="0006602A"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rPr>
          <w:b/>
        </w:rPr>
        <w:t>Межпредметные понятия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Условием формирования межпредметных понятий, таких, как система, </w:t>
      </w:r>
      <w:r w:rsidRPr="0006602A">
        <w:rPr>
          <w:shd w:val="clear" w:color="auto" w:fill="FFFFFF"/>
        </w:rPr>
        <w:t xml:space="preserve">факт, закономерность, феномен, анализ, синтез </w:t>
      </w:r>
      <w:r w:rsidRPr="0006602A">
        <w:t>является овладение обучающимися основами читательской компетенции, приобретение навыков работы с информацией, участие в проектной деятельности.</w:t>
      </w:r>
      <w:r w:rsidRPr="0006602A">
        <w:rPr>
          <w:color w:val="002060"/>
        </w:rPr>
        <w:t xml:space="preserve"> </w:t>
      </w:r>
      <w:r w:rsidRPr="0006602A">
        <w:t xml:space="preserve">На уроках по учебному предмету «Математика» будет продолжена работа по формированию и развитию </w:t>
      </w:r>
      <w:r w:rsidRPr="0006602A">
        <w:rPr>
          <w:b/>
        </w:rPr>
        <w:t>основ читательской компетенции</w:t>
      </w:r>
      <w:r w:rsidRPr="0006602A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При изучении учебного предмета «Математика» обучающиеся усовершенствуют приобретенные на первом уровне </w:t>
      </w:r>
      <w:r w:rsidRPr="0006602A">
        <w:rPr>
          <w:b/>
        </w:rPr>
        <w:t>навыки работы с информацией</w:t>
      </w:r>
      <w:r w:rsidRPr="0006602A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FA7E72" w:rsidRPr="0006602A" w:rsidRDefault="00FA7E72" w:rsidP="0006602A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 w:rsidRPr="0006602A">
        <w:t xml:space="preserve">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FA7E72" w:rsidRPr="0006602A" w:rsidRDefault="00FA7E72" w:rsidP="0006602A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 w:rsidRPr="0006602A">
        <w:t xml:space="preserve">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FA7E72" w:rsidRPr="0006602A" w:rsidRDefault="00FA7E72" w:rsidP="0006602A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 w:rsidRPr="0006602A">
        <w:t xml:space="preserve"> заполнять и дополнять таблицы, схемы, диаграммы, тексты.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В ходе изучения учебного предмета «Математика», обучающиеся </w:t>
      </w:r>
      <w:r w:rsidRPr="0006602A">
        <w:rPr>
          <w:b/>
        </w:rPr>
        <w:t>приобретут опыт проектной деятельности</w:t>
      </w:r>
      <w:r w:rsidRPr="0006602A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rPr>
          <w:b/>
        </w:rPr>
        <w:t>Регулятивные УУД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анализировать существующие и планировать будущие образовательные результаты;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идентифицировать собственные проблемы и определять главную проблему;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выдвигать версии решения проблемы, формулировать гипотезы, предвосхищать конечный результат;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ставить цель деятельности на основе определенной проблемы и существующих возможностей;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формулировать учебные задачи как шаги достижения поставленной цели деятельности; </w:t>
      </w:r>
    </w:p>
    <w:p w:rsidR="00FA7E72" w:rsidRPr="0006602A" w:rsidRDefault="00FA7E72" w:rsidP="0006602A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6602A">
        <w:t xml:space="preserve">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необходимые действия в соответствии с учебной и познавательной задачей и составлять алгоритм их выполнения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босновывать и осуществлять выбор наиболее эффективных способов решения учебных и познавательных задач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/находить, в том числе из предложенных вариантов, условия для выполнения учебной и познавательной задачи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бирать из предложенных вариантов и самостоятельно искать средства/ресурсы для решения задачи/достижения цели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ставлять план решения проблемы (выполнения проекта, проведения исследования)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потенциальные затруднения при решении учебной и познавательной задачи и находить средства для их устранения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FA7E72" w:rsidRPr="0006602A" w:rsidRDefault="00FA7E72" w:rsidP="0006602A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ланировать и корректировать свою индивидуальную образовательную траекторию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истематизировать (в том числе выбирать приоритетные) критерии планируемых результатов и оценки свое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ценивать свою деятельность, аргументируя причины достижения или отсутствия планируемого результата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FA7E72" w:rsidRPr="0006602A" w:rsidRDefault="00FA7E72" w:rsidP="0006602A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верять свои действия с целью и, при необходимости, исправлять ошибки самостоятельно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пределять критерии правильности (корректности) выполнения учебной задачи; 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анализировать и обосновывать применение соответствующего инструментария для выполнения учебной задачи; 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FA7E72" w:rsidRPr="0006602A" w:rsidRDefault="00FA7E72" w:rsidP="0006602A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фиксировать и анализировать динамику собственных образовательных результатов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FA7E72" w:rsidRPr="0006602A" w:rsidRDefault="00FA7E72" w:rsidP="0006602A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относить реальные и планируемые результаты индивидуальной образовательной деятельности и делать выводы; </w:t>
      </w:r>
    </w:p>
    <w:p w:rsidR="00FA7E72" w:rsidRPr="0006602A" w:rsidRDefault="00FA7E72" w:rsidP="0006602A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инимать решение в учебной ситуации и нести за него ответственность; </w:t>
      </w:r>
    </w:p>
    <w:p w:rsidR="00FA7E72" w:rsidRPr="0006602A" w:rsidRDefault="00FA7E72" w:rsidP="0006602A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амостоятельно определять причины своего успеха или неуспеха и находить способы выхода из ситуации неуспеха; </w:t>
      </w:r>
    </w:p>
    <w:p w:rsidR="00FA7E72" w:rsidRPr="0006602A" w:rsidRDefault="00FA7E72" w:rsidP="0006602A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rPr>
          <w:b/>
        </w:rPr>
        <w:t>Познавательные УУД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подбирать слова, соподчиненные ключевому слову, определяющие его признаки и свойства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выстраивать логическую цепочку, состоящую из ключевого слова и соподчиненных ему слов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выделять общий признак двух или нескольких предметов или явлений и объяснять их сходство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бъединять предметы и явления в группы по определенным признакам, сравнивать, классифицировать и обобщать факты и явления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выделять явление из общего ряда других явлений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строить рассуждение от общих закономерностей к частным явлениям и от частных явлений к общим закономерностям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строить рассуждение на основе сравнения предметов и явлений, выделяя при этом общие признаки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излагать полученную информацию, интерпретируя ее в контексте решаемой задачи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вербализовать эмоциональное впечатление, оказанное на него источником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FA7E72" w:rsidRPr="0006602A" w:rsidRDefault="00FA7E72" w:rsidP="0006602A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обозначать символом и знаком предмет и/или явление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определять логические связи между предметами и/или явлениями, обозначать данные логические связи с помощью знаков в схеме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создавать абстрактный или реальный образ предмета и/или явления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строить модель/схему на основе условий задачи и/или способа ее решения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преобразовывать модели с целью выявления общих законов, определяющих предметную область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строить доказательство: прямое, косвенное, от противного; </w:t>
      </w:r>
    </w:p>
    <w:p w:rsidR="00FA7E72" w:rsidRPr="0006602A" w:rsidRDefault="00FA7E72" w:rsidP="0006602A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 w:rsidRPr="0006602A">
        <w:t xml:space="preserve">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8. Смысловое чтение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находить в тексте требуемую информацию (в соответствии с целями своей деятельности); 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ориентироваться в содержании текста, понимать целостный смысл текста, структурировать текст; 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устанавливать взаимосвязь описанных в тексте событий, явлений, процессов; 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резюмировать главную идею текста; 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FA7E72" w:rsidRPr="0006602A" w:rsidRDefault="00FA7E72" w:rsidP="0006602A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 w:rsidRPr="0006602A">
        <w:t xml:space="preserve"> критически оценивать содержание и форму текста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определять свое отношение к природной среде; 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анализировать влияние экологических факторов на среду обитания живых организмов; 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проводить причинный и вероятностный анализ экологических ситуаций; 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прогнозировать изменения ситуации при смене действия одного фактора на действие другого фактора; 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распространять экологические знания и участвовать в практических делах по защите окружающей среды; </w:t>
      </w:r>
    </w:p>
    <w:p w:rsidR="00FA7E72" w:rsidRPr="0006602A" w:rsidRDefault="00FA7E72" w:rsidP="0006602A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 w:rsidRPr="0006602A">
        <w:t xml:space="preserve"> выражать свое отношение к природе через рисунки, сочинения, модели, проектные работы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 w:rsidRPr="0006602A">
        <w:t xml:space="preserve"> определять необходимые ключевые поисковые слова и запросы; </w:t>
      </w:r>
    </w:p>
    <w:p w:rsidR="00FA7E72" w:rsidRPr="0006602A" w:rsidRDefault="00FA7E72" w:rsidP="0006602A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 w:rsidRPr="0006602A">
        <w:t xml:space="preserve"> осуществлять взаимодействие с электронными поисковыми системами, словарями; </w:t>
      </w:r>
    </w:p>
    <w:p w:rsidR="00FA7E72" w:rsidRPr="0006602A" w:rsidRDefault="00FA7E72" w:rsidP="0006602A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 w:rsidRPr="0006602A">
        <w:t xml:space="preserve"> формировать множественную выборку из поисковых источников для объективизации результатов поиска; </w:t>
      </w:r>
    </w:p>
    <w:p w:rsidR="00FA7E72" w:rsidRPr="0006602A" w:rsidRDefault="00FA7E72" w:rsidP="0006602A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 w:rsidRPr="0006602A">
        <w:t xml:space="preserve"> соотносить полученные результаты поиска со своей деятельностью.</w:t>
      </w:r>
    </w:p>
    <w:p w:rsidR="00FA7E72" w:rsidRPr="0006602A" w:rsidRDefault="00FA7E72" w:rsidP="0006602A">
      <w:pPr>
        <w:pStyle w:val="BodyText"/>
        <w:ind w:firstLine="550"/>
        <w:jc w:val="both"/>
        <w:rPr>
          <w:b/>
        </w:rPr>
      </w:pPr>
      <w:r w:rsidRPr="0006602A">
        <w:rPr>
          <w:b/>
        </w:rPr>
        <w:t>Коммуникативные УУД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возможные роли в совместно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грать определенную роль в совместно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свои действия и действия партнера, которые способствовали или препятствовали продуктивной коммуникаци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троить позитивные отношения в процессе учебной и познавательно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едлагать альтернативное решение в конфликтной ситуаци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делять общую точку зрения в дискуссии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договариваться о правилах и вопросах для обсуждения в соответствии с поставленной перед группой задачей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FA7E72" w:rsidRPr="0006602A" w:rsidRDefault="00FA7E72" w:rsidP="0006602A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ределять задачу коммуникации и в соответствии с ней отбирать речевые средства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тбирать и использовать речевые средства в процессе коммуникации с другими людьми (диалог в паре, в малой группе и т. д.)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едставлять в устной или письменной форме развернутый план собственной деятельности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блюдать нормы публичной речи, регламент в монологе и дискуссии в соответствии с коммуникативной задачей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сказывать и обосновывать мнение (суждение) и запрашивать мнение партнера в рамках диалога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инимать решение в ходе диалога и согласовывать его с собеседником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здавать письменные «клишированные» и оригинальные тексты с использованием необходимых речевых средств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ть вербальные средства (средства логической связи) для выделения смысловых блоков своего выступления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ть невербальные средства или наглядные материалы, подготовленные/отобранные под руководством учителя; </w:t>
      </w:r>
    </w:p>
    <w:p w:rsidR="00FA7E72" w:rsidRPr="0006602A" w:rsidRDefault="00FA7E72" w:rsidP="0006602A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Обучающийся сможет: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делять информационный аспект задачи, оперировать данными, использовать модель решения задачи; 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ть информацию с учетом этических и правовых норм; </w:t>
      </w:r>
    </w:p>
    <w:p w:rsidR="00FA7E72" w:rsidRPr="0006602A" w:rsidRDefault="00FA7E72" w:rsidP="0006602A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FA7E72" w:rsidRPr="0006602A" w:rsidRDefault="00FA7E72" w:rsidP="0006602A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06602A">
        <w:rPr>
          <w:rFonts w:ascii="Times New Roman" w:hAnsi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06602A">
        <w:rPr>
          <w:rFonts w:ascii="Times New Roman" w:hAnsi="Times New Roman"/>
          <w:b/>
          <w:sz w:val="24"/>
          <w:szCs w:val="24"/>
          <w:u w:val="single"/>
        </w:rPr>
        <w:t>освоения учебного предмета «Математика»:</w:t>
      </w:r>
    </w:p>
    <w:p w:rsidR="00FA7E72" w:rsidRPr="0006602A" w:rsidRDefault="00FA7E72" w:rsidP="0006602A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>Изучение предметной области «Математика и информатика» должно обеспечить:</w:t>
      </w:r>
    </w:p>
    <w:p w:rsidR="00FA7E72" w:rsidRPr="0006602A" w:rsidRDefault="00FA7E72" w:rsidP="0006602A">
      <w:pPr>
        <w:pStyle w:val="dash0410043104370430044600200441043f04380441043a0430"/>
        <w:ind w:left="0" w:firstLine="567"/>
      </w:pPr>
    </w:p>
    <w:p w:rsidR="00FA7E72" w:rsidRPr="0006602A" w:rsidRDefault="00FA7E72" w:rsidP="0006602A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 xml:space="preserve"> осознание значения математики и информатики в повседневной жизни человека;</w:t>
      </w:r>
    </w:p>
    <w:p w:rsidR="00FA7E72" w:rsidRPr="0006602A" w:rsidRDefault="00FA7E72" w:rsidP="0006602A">
      <w:pPr>
        <w:pStyle w:val="dash0410043104370430044600200441043f04380441043a0430"/>
        <w:ind w:left="0" w:firstLine="0"/>
      </w:pPr>
    </w:p>
    <w:p w:rsidR="00FA7E72" w:rsidRPr="0006602A" w:rsidRDefault="00FA7E72" w:rsidP="0006602A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 xml:space="preserve"> формирование представлений о социальных, культурных и исторических факторах становления математической науки; </w:t>
      </w:r>
    </w:p>
    <w:p w:rsidR="00FA7E72" w:rsidRPr="0006602A" w:rsidRDefault="00FA7E72" w:rsidP="0006602A">
      <w:pPr>
        <w:pStyle w:val="dash0410043104370430044600200441043f04380441043a0430"/>
        <w:ind w:left="0" w:firstLine="0"/>
      </w:pPr>
    </w:p>
    <w:p w:rsidR="00FA7E72" w:rsidRPr="0006602A" w:rsidRDefault="00FA7E72" w:rsidP="0006602A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 xml:space="preserve"> понимание роли информационных процессов в современном мире;</w:t>
      </w:r>
    </w:p>
    <w:p w:rsidR="00FA7E72" w:rsidRPr="0006602A" w:rsidRDefault="00FA7E72" w:rsidP="0006602A">
      <w:pPr>
        <w:pStyle w:val="dash0410043104370430044600200441043f04380441043a0430"/>
        <w:ind w:left="0" w:firstLine="0"/>
      </w:pPr>
    </w:p>
    <w:p w:rsidR="00FA7E72" w:rsidRPr="0006602A" w:rsidRDefault="00FA7E72" w:rsidP="0006602A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 xml:space="preserve"> 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FA7E72" w:rsidRPr="0006602A" w:rsidRDefault="00FA7E72" w:rsidP="0006602A">
      <w:pPr>
        <w:pStyle w:val="dash0410043104370430044600200441043f04380441043a0430"/>
        <w:ind w:left="0" w:firstLine="0"/>
      </w:pPr>
    </w:p>
    <w:p w:rsidR="00FA7E72" w:rsidRPr="0006602A" w:rsidRDefault="00FA7E72" w:rsidP="0006602A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6602A">
        <w:rPr>
          <w:rStyle w:val="dash0410043104370430044600200441043f04380441043a0430char1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06602A">
        <w:t xml:space="preserve"> </w:t>
      </w:r>
      <w:r w:rsidRPr="0006602A">
        <w:rPr>
          <w:rStyle w:val="dash0410043104370430044600200441043f04380441043a0430char1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</w:p>
    <w:p w:rsidR="00FA7E72" w:rsidRPr="0006602A" w:rsidRDefault="00FA7E72" w:rsidP="0006602A">
      <w:pPr>
        <w:pStyle w:val="dash0410043104370430044600200441043f04380441043a0430"/>
        <w:ind w:left="0" w:firstLine="567"/>
      </w:pPr>
    </w:p>
    <w:p w:rsidR="00FA7E72" w:rsidRPr="0006602A" w:rsidRDefault="00FA7E72" w:rsidP="0006602A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06602A">
        <w:rPr>
          <w:rStyle w:val="dash041e0431044b0447043d044b0439char1"/>
        </w:rPr>
        <w:t>Предметные результаты изучения предметной области «Математика и информатика» должны отражать:</w:t>
      </w:r>
    </w:p>
    <w:p w:rsidR="00FA7E72" w:rsidRPr="0006602A" w:rsidRDefault="00FA7E72" w:rsidP="0006602A">
      <w:pPr>
        <w:pStyle w:val="dash041e0431044b0447043d044b0439"/>
        <w:ind w:firstLine="567"/>
        <w:jc w:val="both"/>
        <w:rPr>
          <w:rStyle w:val="dash041e0431044b0447043d044b0439char1"/>
        </w:rPr>
      </w:pP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rPr>
          <w:rStyle w:val="dash041e0431044b0447043d044b0439char1"/>
          <w:b/>
          <w:bCs/>
        </w:rPr>
        <w:t>Математика. Алгебра. Геометрия.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 xml:space="preserve">  1) 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FA7E72" w:rsidRPr="0006602A" w:rsidRDefault="00FA7E72" w:rsidP="0006602A">
      <w:pPr>
        <w:pStyle w:val="BodyText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 w:rsidRPr="0006602A">
        <w:t xml:space="preserve"> осознание роли математики в развитии России и мира;</w:t>
      </w:r>
    </w:p>
    <w:p w:rsidR="00FA7E72" w:rsidRPr="0006602A" w:rsidRDefault="00FA7E72" w:rsidP="0006602A">
      <w:pPr>
        <w:pStyle w:val="BodyText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 w:rsidRPr="0006602A">
        <w:t xml:space="preserve"> возможность привести примеры из отечественной и всемирной истории математических открытий и их авторов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ерирование понятиями: множество, элемент множества, подмножество, принадлежность, нахождение пересечения, объединение подмножества в простейших ситуациях;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решение сюжетных задач разных типов на все арифметические действия;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нахождение процента от числа, числа по проценту от него, нахождение процентного отношение двух чисел, нахождение процентного снижения или процентного повышения величины;</w:t>
      </w:r>
    </w:p>
    <w:p w:rsidR="00FA7E72" w:rsidRPr="0006602A" w:rsidRDefault="00FA7E72" w:rsidP="0006602A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решение логических задач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ние свойства чисел и законов арифметических операций с числами при выполнении вычислений;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использование признаков делимости на 2, 5, 3, 9, 10 при выполнении вычислений и решении задач;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выполнение округления чисел в соответствии с правилами;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сравнение чисел;</w:t>
      </w:r>
    </w:p>
    <w:p w:rsidR="00FA7E72" w:rsidRPr="0006602A" w:rsidRDefault="00FA7E72" w:rsidP="0006602A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ценивание значения квадратного корня из положительного числа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FA7E72" w:rsidRPr="0006602A" w:rsidRDefault="00FA7E72" w:rsidP="0006602A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 w:rsidRPr="0006602A">
        <w:t xml:space="preserve"> 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A7E72" w:rsidRPr="0006602A" w:rsidRDefault="00FA7E72" w:rsidP="0006602A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 w:rsidRPr="0006602A">
        <w:t xml:space="preserve"> выполнение не сложных преобразований целых, дробно рациональных выражений и выражений с квадратными корнями, раскрывать скобки, приводить подобные слагаемые, использовать формулы сокращенного умножения;</w:t>
      </w:r>
    </w:p>
    <w:p w:rsidR="00FA7E72" w:rsidRPr="0006602A" w:rsidRDefault="00FA7E72" w:rsidP="0006602A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 w:rsidRPr="0006602A">
        <w:t xml:space="preserve"> решение линейных и квадратных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FA7E72" w:rsidRPr="0006602A" w:rsidRDefault="00FA7E72" w:rsidP="0006602A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пределение положения точки по ее координатам, координаты точки по ее положению на плоскости;</w:t>
      </w:r>
    </w:p>
    <w:p w:rsidR="00FA7E72" w:rsidRPr="0006602A" w:rsidRDefault="00FA7E72" w:rsidP="0006602A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нахождение по графику значений функции, области определения, множества значений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FA7E72" w:rsidRPr="0006602A" w:rsidRDefault="00FA7E72" w:rsidP="0006602A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построение графика линейной и квадратичной функций;</w:t>
      </w:r>
    </w:p>
    <w:p w:rsidR="00FA7E72" w:rsidRPr="0006602A" w:rsidRDefault="00FA7E72" w:rsidP="0006602A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оперирование на базовом уровне понятиями: последовательность, арифметическая прогрессия, геометрическая прогрессия;</w:t>
      </w:r>
    </w:p>
    <w:p w:rsidR="00FA7E72" w:rsidRPr="0006602A" w:rsidRDefault="00FA7E72" w:rsidP="0006602A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 w:rsidRPr="0006602A">
        <w:t xml:space="preserve"> использование свойств линейной и квадратичной функций и их графиков при решении задач из других учебных предметов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FA7E72" w:rsidRPr="0006602A" w:rsidRDefault="00FA7E72" w:rsidP="0006602A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 w:rsidRPr="0006602A">
        <w:t xml:space="preserve"> 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</w:p>
    <w:p w:rsidR="00FA7E72" w:rsidRPr="0006602A" w:rsidRDefault="00FA7E72" w:rsidP="0006602A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 w:rsidRPr="0006602A">
        <w:t xml:space="preserve"> изображение изучаемых фигур от руки и с помощью линейки и циркуля;</w:t>
      </w:r>
    </w:p>
    <w:p w:rsidR="00FA7E72" w:rsidRPr="0006602A" w:rsidRDefault="00FA7E72" w:rsidP="0006602A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 w:rsidRPr="0006602A">
        <w:t xml:space="preserve"> выполнение измерения длин, расстояний, величин углов с помощью инструментов для измерений длин и углов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FA7E72" w:rsidRPr="0006602A" w:rsidRDefault="00FA7E72" w:rsidP="0006602A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FA7E72" w:rsidRPr="0006602A" w:rsidRDefault="00FA7E72" w:rsidP="0006602A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проведение доказательств в геометрии;</w:t>
      </w:r>
    </w:p>
    <w:p w:rsidR="00FA7E72" w:rsidRPr="0006602A" w:rsidRDefault="00FA7E72" w:rsidP="0006602A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оперирование на базовом уровне понятиями: вектор, сумма векторов, произведение вектора на число, координаты на плоскости;</w:t>
      </w:r>
    </w:p>
    <w:p w:rsidR="00FA7E72" w:rsidRPr="0006602A" w:rsidRDefault="00FA7E72" w:rsidP="0006602A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 w:rsidRPr="0006602A">
        <w:t xml:space="preserve"> решение задач на нахождение геометрических величин (длина и расстояние, величина угла, площадь) по образцам или алгоритмам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формирование представление о статистических характеристиках, вероятности случайного события;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решение простейших комбинаторных задач;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определение основных статистических характеристик числовых наборов;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оценивание и вычисление вероятности события в простейших случаях;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FA7E72" w:rsidRPr="0006602A" w:rsidRDefault="00FA7E72" w:rsidP="0006602A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 w:rsidRPr="0006602A">
        <w:t xml:space="preserve"> 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FA7E72" w:rsidRPr="0006602A" w:rsidRDefault="00FA7E72" w:rsidP="0006602A">
      <w:pPr>
        <w:pStyle w:val="BodyText"/>
        <w:ind w:firstLine="550"/>
        <w:jc w:val="both"/>
      </w:pPr>
      <w:r w:rsidRPr="0006602A"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: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 xml:space="preserve"> распознавание верных и неверных высказываний;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 xml:space="preserve"> оценивание результатов вычислений при решении практических задач;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 xml:space="preserve"> выполнение сравнения чисел в реальных ситуациях;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 xml:space="preserve"> использование числовых выражений при решении практических задач и задач из других учебных предметов;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>решение практических задач с применением простейших свойств фигур;</w:t>
      </w:r>
    </w:p>
    <w:p w:rsidR="00FA7E72" w:rsidRPr="0006602A" w:rsidRDefault="00FA7E72" w:rsidP="0006602A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6602A">
        <w:t xml:space="preserve"> выполнение простейших построений и измерений на местности, необходимых в реальной жизни;</w:t>
      </w:r>
    </w:p>
    <w:p w:rsidR="00FA7E72" w:rsidRPr="0006602A" w:rsidRDefault="00FA7E72" w:rsidP="0006602A">
      <w:pPr>
        <w:pStyle w:val="Heading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6602A">
        <w:rPr>
          <w:sz w:val="24"/>
          <w:szCs w:val="24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FA7E72" w:rsidRPr="0006602A" w:rsidRDefault="00FA7E72" w:rsidP="0006602A">
      <w:pPr>
        <w:pStyle w:val="Heading3"/>
        <w:numPr>
          <w:ilvl w:val="1"/>
          <w:numId w:val="51"/>
        </w:numPr>
        <w:tabs>
          <w:tab w:val="clear" w:pos="1990"/>
          <w:tab w:val="num" w:pos="990"/>
          <w:tab w:val="left" w:pos="1134"/>
        </w:tabs>
        <w:spacing w:before="0" w:beforeAutospacing="0" w:after="0" w:afterAutospacing="0"/>
        <w:ind w:left="990"/>
        <w:jc w:val="both"/>
        <w:rPr>
          <w:b w:val="0"/>
          <w:sz w:val="24"/>
          <w:szCs w:val="24"/>
        </w:rPr>
      </w:pPr>
      <w:r w:rsidRPr="0006602A">
        <w:rPr>
          <w:b w:val="0"/>
          <w:sz w:val="24"/>
          <w:szCs w:val="24"/>
        </w:rPr>
        <w:t>Оперировать на базовом уровне</w:t>
      </w:r>
      <w:r w:rsidRPr="0006602A">
        <w:rPr>
          <w:rStyle w:val="FootnoteReference"/>
          <w:b w:val="0"/>
          <w:sz w:val="24"/>
          <w:szCs w:val="24"/>
        </w:rPr>
        <w:footnoteReference w:id="2"/>
      </w:r>
      <w:r w:rsidRPr="0006602A">
        <w:rPr>
          <w:b w:val="0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FA7E72" w:rsidRPr="0006602A" w:rsidRDefault="00FA7E72" w:rsidP="0006602A">
      <w:pPr>
        <w:pStyle w:val="ListParagraph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задавать множества перечислением их элементов;</w:t>
      </w:r>
    </w:p>
    <w:p w:rsidR="00FA7E72" w:rsidRPr="0006602A" w:rsidRDefault="00FA7E72" w:rsidP="0006602A">
      <w:pPr>
        <w:pStyle w:val="ListParagraph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находить пересечение, объединение, подмножество в простейших ситуациях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Числа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полнять округление рациональных чисел в соответствии с правилами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сравнивать рациональные числа</w:t>
      </w:r>
      <w:r w:rsidRPr="0006602A">
        <w:rPr>
          <w:rFonts w:ascii="Times New Roman" w:hAnsi="Times New Roman"/>
          <w:b/>
          <w:szCs w:val="24"/>
        </w:rPr>
        <w:t>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ценивать результаты вычислений при решении практических задач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полнять сравнение чисел в реальных ситуациях;</w:t>
      </w:r>
    </w:p>
    <w:p w:rsidR="00FA7E72" w:rsidRPr="0006602A" w:rsidRDefault="00FA7E72" w:rsidP="0006602A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A7E72" w:rsidRPr="0006602A" w:rsidRDefault="00FA7E72" w:rsidP="0006602A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FA7E72" w:rsidRPr="0006602A" w:rsidRDefault="00FA7E72" w:rsidP="0006602A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Решать несложные сюжетные задачи разных типов на все арифметические действия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составлять план решения задачи; 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делять этапы решения задач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знать различие скоростей объекта в стоячей воде, против течения и по течению рек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решать задачи на нахождение части числа и числа по его част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A7E72" w:rsidRPr="0006602A" w:rsidRDefault="00FA7E72" w:rsidP="0006602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решать несложные логические задачи методом рассуждений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A7E72" w:rsidRPr="0006602A" w:rsidRDefault="00FA7E72" w:rsidP="0006602A">
      <w:pPr>
        <w:numPr>
          <w:ilvl w:val="0"/>
          <w:numId w:val="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06602A">
        <w:rPr>
          <w:rFonts w:ascii="Times New Roman" w:hAnsi="Times New Roman"/>
          <w:bCs/>
          <w:sz w:val="24"/>
          <w:szCs w:val="24"/>
        </w:rPr>
        <w:t>т</w:t>
      </w:r>
      <w:r w:rsidRPr="0006602A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06602A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FA7E72" w:rsidRPr="0006602A" w:rsidRDefault="00FA7E72" w:rsidP="0006602A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ListParagraph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решать практические задачи с применением простейших свойств фигур. 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A7E72" w:rsidRPr="0006602A" w:rsidRDefault="00FA7E72" w:rsidP="0006602A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A7E72" w:rsidRPr="0006602A" w:rsidRDefault="00FA7E72" w:rsidP="0006602A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FA7E72" w:rsidRPr="0006602A" w:rsidRDefault="00FA7E72" w:rsidP="0006602A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A7E72" w:rsidRPr="0006602A" w:rsidRDefault="00FA7E72" w:rsidP="0006602A">
      <w:pPr>
        <w:numPr>
          <w:ilvl w:val="0"/>
          <w:numId w:val="14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A7E72" w:rsidRPr="0006602A" w:rsidRDefault="00FA7E72" w:rsidP="0006602A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FA7E72" w:rsidRPr="0006602A" w:rsidRDefault="00FA7E72" w:rsidP="0006602A">
      <w:pPr>
        <w:pStyle w:val="Heading3"/>
        <w:spacing w:before="0" w:beforeAutospacing="0" w:after="0" w:afterAutospacing="0"/>
        <w:jc w:val="both"/>
        <w:rPr>
          <w:sz w:val="24"/>
          <w:szCs w:val="24"/>
        </w:rPr>
      </w:pPr>
      <w:bookmarkStart w:id="0" w:name="_Toc284663346"/>
      <w:bookmarkStart w:id="1" w:name="_Toc284662720"/>
      <w:r w:rsidRPr="0006602A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A7E72" w:rsidRPr="0006602A" w:rsidRDefault="00FA7E72" w:rsidP="0006602A">
      <w:pPr>
        <w:pStyle w:val="ListParagraph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перировать</w:t>
      </w:r>
      <w:r w:rsidRPr="0006602A">
        <w:rPr>
          <w:rStyle w:val="FootnoteReference"/>
          <w:rFonts w:ascii="Times New Roman" w:hAnsi="Times New Roman"/>
          <w:szCs w:val="24"/>
        </w:rPr>
        <w:footnoteReference w:id="3"/>
      </w:r>
      <w:r w:rsidRPr="0006602A">
        <w:rPr>
          <w:rFonts w:ascii="Times New Roman" w:hAnsi="Times New Roman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FA7E72" w:rsidRPr="0006602A" w:rsidRDefault="00FA7E72" w:rsidP="0006602A">
      <w:pPr>
        <w:pStyle w:val="ListParagraph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FA7E72" w:rsidRPr="0006602A" w:rsidRDefault="00FA7E72" w:rsidP="0006602A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FA7E72" w:rsidRPr="0006602A" w:rsidRDefault="00FA7E72" w:rsidP="0006602A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Числа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понимать и объяснять смысл позиционной записи натурального числа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полнять округление рациональных чисел с заданной точностью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упорядочивать числа, записанные в виде обыкновенных и десятичных дробей;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находить НОД и НОК чисел и использовать их при решении зада;.</w:t>
      </w:r>
    </w:p>
    <w:p w:rsidR="00FA7E72" w:rsidRPr="0006602A" w:rsidRDefault="00FA7E72" w:rsidP="0006602A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перировать понятием модуль числа, геометрическая интерпретация модуля числа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A7E72" w:rsidRPr="0006602A" w:rsidRDefault="00FA7E72" w:rsidP="0006602A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A7E72" w:rsidRPr="0006602A" w:rsidRDefault="00FA7E72" w:rsidP="0006602A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FA7E72" w:rsidRPr="0006602A" w:rsidRDefault="00FA7E72" w:rsidP="0006602A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A7E72" w:rsidRPr="0006602A" w:rsidRDefault="00FA7E72" w:rsidP="0006602A">
      <w:pPr>
        <w:pStyle w:val="ListParagraph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A7E72" w:rsidRPr="0006602A" w:rsidRDefault="00FA7E72" w:rsidP="0006602A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06602A">
        <w:rPr>
          <w:rStyle w:val="dash041e0431044b0447043d044b0439char1"/>
          <w:szCs w:val="24"/>
        </w:rPr>
        <w:t>представленную в таблицах, на диаграммах</w:t>
      </w:r>
      <w:r w:rsidRPr="0006602A">
        <w:rPr>
          <w:rFonts w:ascii="Times New Roman" w:hAnsi="Times New Roman"/>
          <w:sz w:val="24"/>
          <w:szCs w:val="24"/>
        </w:rPr>
        <w:t>;</w:t>
      </w:r>
    </w:p>
    <w:p w:rsidR="00FA7E72" w:rsidRPr="0006602A" w:rsidRDefault="00FA7E72" w:rsidP="0006602A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ListParagraph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извлекать, интерпретировать и преобразовывать информацию, </w:t>
      </w:r>
      <w:r w:rsidRPr="0006602A">
        <w:rPr>
          <w:rStyle w:val="dash041e0431044b0447043d044b0439char1"/>
          <w:szCs w:val="24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Решать простые и сложные задачи разных типов, а также задачи повышенной трудности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моделировать рассуждения при поиске решения задач с помощью граф-схемы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делять этапы решения задачи и содержание каждого этапа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A7E72" w:rsidRPr="0006602A" w:rsidRDefault="00FA7E72" w:rsidP="0006602A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решать разнообразные задачи «на части», </w:t>
      </w:r>
    </w:p>
    <w:p w:rsidR="00FA7E72" w:rsidRPr="0006602A" w:rsidRDefault="00FA7E72" w:rsidP="0006602A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A7E72" w:rsidRPr="0006602A" w:rsidRDefault="00FA7E72" w:rsidP="0006602A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6602A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A7E72" w:rsidRPr="0006602A" w:rsidRDefault="00FA7E72" w:rsidP="0006602A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6602A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A7E72" w:rsidRPr="0006602A" w:rsidRDefault="00FA7E72" w:rsidP="0006602A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A7E72" w:rsidRPr="0006602A" w:rsidRDefault="00FA7E72" w:rsidP="0006602A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A7E72" w:rsidRPr="0006602A" w:rsidRDefault="00FA7E72" w:rsidP="0006602A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изображать изучаемые фигуры от руки и с помощью компьютерных инструментов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A7E72" w:rsidRPr="0006602A" w:rsidRDefault="00FA7E72" w:rsidP="0006602A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A7E72" w:rsidRPr="0006602A" w:rsidRDefault="00FA7E72" w:rsidP="0006602A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FA7E72" w:rsidRPr="0006602A" w:rsidRDefault="00FA7E72" w:rsidP="0006602A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A7E72" w:rsidRPr="0006602A" w:rsidRDefault="00FA7E72" w:rsidP="0006602A">
      <w:pPr>
        <w:pStyle w:val="ListParagraph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A7E72" w:rsidRPr="0006602A" w:rsidRDefault="00FA7E72" w:rsidP="0006602A">
      <w:pPr>
        <w:pStyle w:val="ListParagraph"/>
        <w:numPr>
          <w:ilvl w:val="0"/>
          <w:numId w:val="25"/>
        </w:numPr>
        <w:tabs>
          <w:tab w:val="left" w:pos="1134"/>
        </w:tabs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 xml:space="preserve">выполнять простейшие построения на местности, необходимые в реальной жизни; </w:t>
      </w:r>
    </w:p>
    <w:p w:rsidR="00FA7E72" w:rsidRPr="0006602A" w:rsidRDefault="00FA7E72" w:rsidP="0006602A">
      <w:pPr>
        <w:pStyle w:val="ListParagraph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оценивать размеры реальных объектов окружающего мира.</w:t>
      </w:r>
    </w:p>
    <w:p w:rsidR="00FA7E72" w:rsidRPr="0006602A" w:rsidRDefault="00FA7E72" w:rsidP="0006602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A7E72" w:rsidRPr="0006602A" w:rsidRDefault="00FA7E72" w:rsidP="0006602A">
      <w:pPr>
        <w:pStyle w:val="ListParagraph"/>
        <w:numPr>
          <w:ilvl w:val="0"/>
          <w:numId w:val="26"/>
        </w:numPr>
        <w:ind w:left="0" w:firstLine="709"/>
        <w:jc w:val="both"/>
        <w:rPr>
          <w:rFonts w:ascii="Times New Roman" w:hAnsi="Times New Roman"/>
          <w:szCs w:val="24"/>
        </w:rPr>
      </w:pPr>
      <w:r w:rsidRPr="0006602A">
        <w:rPr>
          <w:rFonts w:ascii="Times New Roman" w:hAnsi="Times New Roman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FA7E72" w:rsidRPr="0006602A" w:rsidRDefault="00FA7E72" w:rsidP="0006602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A7E72" w:rsidRPr="0006602A" w:rsidRDefault="00FA7E72" w:rsidP="0006602A">
      <w:pPr>
        <w:numPr>
          <w:ilvl w:val="0"/>
          <w:numId w:val="27"/>
        </w:numPr>
        <w:tabs>
          <w:tab w:val="left" w:pos="284"/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Содержание учебного предмета «Математика»</w:t>
      </w:r>
    </w:p>
    <w:p w:rsidR="00FA7E72" w:rsidRPr="0006602A" w:rsidRDefault="00FA7E72" w:rsidP="0006602A">
      <w:pPr>
        <w:tabs>
          <w:tab w:val="left" w:pos="284"/>
          <w:tab w:val="left" w:pos="1134"/>
        </w:tabs>
        <w:spacing w:after="0" w:line="240" w:lineRule="auto"/>
        <w:ind w:left="360"/>
        <w:rPr>
          <w:rFonts w:ascii="Times New Roman" w:hAnsi="Times New Roman"/>
          <w:b/>
          <w:color w:val="0D0D0D"/>
          <w:sz w:val="24"/>
          <w:szCs w:val="24"/>
        </w:rPr>
      </w:pPr>
    </w:p>
    <w:p w:rsidR="00FA7E72" w:rsidRPr="0006602A" w:rsidRDefault="00FA7E72" w:rsidP="0006602A">
      <w:pPr>
        <w:tabs>
          <w:tab w:val="left" w:pos="28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>Содержание курса математики 5–6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FA7E72" w:rsidRPr="0006602A" w:rsidRDefault="00FA7E72" w:rsidP="0006602A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2" w:name="_Toc405513918"/>
      <w:bookmarkStart w:id="3" w:name="_Toc284662796"/>
      <w:bookmarkStart w:id="4" w:name="_Toc284663423"/>
      <w:r w:rsidRPr="0006602A">
        <w:rPr>
          <w:rFonts w:ascii="Times New Roman" w:hAnsi="Times New Roman"/>
          <w:color w:val="0D0D0D"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Множества и отношения между ним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 xml:space="preserve">Множество, 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>характеристическое свойство множества</w:t>
      </w:r>
      <w:r w:rsidRPr="0006602A">
        <w:rPr>
          <w:rFonts w:ascii="Times New Roman" w:hAnsi="Times New Roman"/>
          <w:color w:val="0D0D0D"/>
          <w:sz w:val="24"/>
          <w:szCs w:val="24"/>
        </w:rPr>
        <w:t xml:space="preserve">, элемент множества, 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>пустое, конечное, бесконечное множество</w:t>
      </w:r>
      <w:r w:rsidRPr="0006602A">
        <w:rPr>
          <w:rFonts w:ascii="Times New Roman" w:hAnsi="Times New Roman"/>
          <w:color w:val="0D0D0D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06602A">
        <w:rPr>
          <w:rFonts w:ascii="Times New Roman" w:hAnsi="Times New Roman"/>
          <w:color w:val="0D0D0D"/>
          <w:sz w:val="24"/>
          <w:szCs w:val="24"/>
        </w:rPr>
        <w:t>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Операции над множествам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 xml:space="preserve">Пересечение и объединение множеств. 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>Разность множеств, дополнение множества</w:t>
      </w:r>
      <w:r w:rsidRPr="0006602A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>Интерпретация операций над множествами с помощью кругов Эйлера</w:t>
      </w:r>
      <w:r w:rsidRPr="0006602A">
        <w:rPr>
          <w:rFonts w:ascii="Times New Roman" w:hAnsi="Times New Roman"/>
          <w:color w:val="0D0D0D"/>
          <w:sz w:val="24"/>
          <w:szCs w:val="24"/>
        </w:rPr>
        <w:t xml:space="preserve">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Элементы логик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Высказывания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06602A">
        <w:rPr>
          <w:rFonts w:ascii="Times New Roman" w:hAnsi="Times New Roman"/>
          <w:color w:val="0D0D0D"/>
          <w:sz w:val="24"/>
          <w:szCs w:val="24"/>
        </w:rPr>
        <w:t>Истинность и ложность высказывания</w:t>
      </w:r>
      <w:r w:rsidRPr="0006602A">
        <w:rPr>
          <w:rFonts w:ascii="Times New Roman" w:hAnsi="Times New Roman"/>
          <w:i/>
          <w:color w:val="0D0D0D"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A7E72" w:rsidRPr="0006602A" w:rsidRDefault="00FA7E72" w:rsidP="0006602A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5" w:name="_Toc405513919"/>
      <w:bookmarkStart w:id="6" w:name="_Toc284662797"/>
      <w:bookmarkStart w:id="7" w:name="_Toc284663424"/>
      <w:r w:rsidRPr="0006602A">
        <w:rPr>
          <w:rFonts w:ascii="Times New Roman" w:hAnsi="Times New Roman"/>
          <w:color w:val="0D0D0D"/>
          <w:sz w:val="24"/>
          <w:szCs w:val="24"/>
        </w:rPr>
        <w:t>Содержание курса математики в 5–6 классах</w:t>
      </w:r>
      <w:bookmarkEnd w:id="5"/>
      <w:bookmarkEnd w:id="6"/>
      <w:bookmarkEnd w:id="7"/>
    </w:p>
    <w:p w:rsidR="00FA7E72" w:rsidRPr="0006602A" w:rsidRDefault="00FA7E72" w:rsidP="0006602A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6602A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6602A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06602A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06602A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6602A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6602A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06602A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6602A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6602A">
        <w:rPr>
          <w:rFonts w:ascii="Times New Roman" w:hAnsi="Times New Roman"/>
          <w:sz w:val="24"/>
          <w:szCs w:val="24"/>
        </w:rPr>
        <w:t>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FA7E72" w:rsidRPr="0006602A" w:rsidRDefault="00FA7E72" w:rsidP="0006602A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6602A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06602A">
        <w:rPr>
          <w:rFonts w:ascii="Times New Roman" w:hAnsi="Times New Roman"/>
          <w:sz w:val="24"/>
          <w:szCs w:val="24"/>
        </w:rPr>
        <w:tab/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6602A">
        <w:rPr>
          <w:rFonts w:ascii="Times New Roman" w:hAnsi="Times New Roman"/>
          <w:sz w:val="24"/>
          <w:szCs w:val="24"/>
        </w:rPr>
        <w:t>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6602A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06602A">
        <w:rPr>
          <w:rFonts w:ascii="Times New Roman" w:hAnsi="Times New Roman"/>
          <w:sz w:val="24"/>
          <w:szCs w:val="24"/>
        </w:rPr>
        <w:t xml:space="preserve">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6602A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6602A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06602A">
        <w:rPr>
          <w:rFonts w:ascii="Times New Roman" w:hAnsi="Times New Roman"/>
          <w:bCs/>
          <w:sz w:val="24"/>
          <w:szCs w:val="24"/>
        </w:rPr>
        <w:t>.</w:t>
      </w:r>
    </w:p>
    <w:p w:rsidR="00FA7E72" w:rsidRPr="0006602A" w:rsidRDefault="00FA7E72" w:rsidP="0006602A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6602A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06602A">
        <w:rPr>
          <w:rFonts w:ascii="Times New Roman" w:hAnsi="Times New Roman"/>
          <w:sz w:val="24"/>
          <w:szCs w:val="24"/>
        </w:rPr>
        <w:t xml:space="preserve">. </w:t>
      </w:r>
      <w:r w:rsidRPr="0006602A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06602A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FA7E72" w:rsidRPr="0006602A" w:rsidRDefault="00FA7E72" w:rsidP="0006602A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6602A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Единицы измерений</w:t>
      </w:r>
      <w:r w:rsidRPr="0006602A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FA7E72" w:rsidRPr="0006602A" w:rsidRDefault="00FA7E72" w:rsidP="0006602A">
      <w:pPr>
        <w:tabs>
          <w:tab w:val="left" w:pos="284"/>
          <w:tab w:val="left" w:pos="62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 w:rsidRPr="0006602A">
        <w:rPr>
          <w:rFonts w:ascii="Times New Roman" w:hAnsi="Times New Roman"/>
          <w:b/>
          <w:sz w:val="24"/>
          <w:szCs w:val="24"/>
        </w:rPr>
        <w:tab/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06602A">
        <w:rPr>
          <w:rFonts w:ascii="Times New Roman" w:hAnsi="Times New Roman"/>
          <w:i/>
          <w:sz w:val="24"/>
          <w:szCs w:val="24"/>
        </w:rPr>
        <w:t xml:space="preserve">. </w:t>
      </w:r>
      <w:r w:rsidRPr="0006602A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06602A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6602A">
        <w:rPr>
          <w:rFonts w:ascii="Times New Roman" w:hAnsi="Times New Roman"/>
          <w:bCs/>
          <w:sz w:val="24"/>
          <w:szCs w:val="24"/>
        </w:rPr>
        <w:t xml:space="preserve">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06602A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FA7E72" w:rsidRPr="0006602A" w:rsidRDefault="00FA7E72" w:rsidP="0006602A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6602A">
        <w:rPr>
          <w:sz w:val="24"/>
          <w:szCs w:val="24"/>
        </w:rPr>
        <w:t>Наглядная геометрия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6602A">
        <w:rPr>
          <w:rFonts w:ascii="Times New Roman" w:hAnsi="Times New Roman"/>
          <w:i/>
          <w:sz w:val="24"/>
          <w:szCs w:val="24"/>
        </w:rPr>
        <w:t>виды треугольников.Правильныемногоугольники.</w:t>
      </w:r>
      <w:r w:rsidRPr="0006602A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</w:t>
      </w:r>
      <w:r w:rsidRPr="0006602A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6602A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Виды углов. Градусная мера угла. Измерение и построение углов с помощью транспортира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ериметр многоугольника.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6602A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6602A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6602A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06602A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06602A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6602A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FA7E72" w:rsidRPr="0006602A" w:rsidRDefault="00FA7E72" w:rsidP="0006602A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6602A">
        <w:rPr>
          <w:sz w:val="24"/>
          <w:szCs w:val="24"/>
        </w:rPr>
        <w:t>История математики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6602A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>
            <v:imagedata r:id="rId7" o:title=""/>
          </v:shape>
          <o:OLEObject Type="Embed" ProgID="Equation.DSMT4" ShapeID="_x0000_i1025" DrawAspect="Content" ObjectID="_1622023070" r:id="rId8"/>
        </w:object>
      </w:r>
      <w:r w:rsidRPr="0006602A">
        <w:rPr>
          <w:rFonts w:ascii="Times New Roman" w:hAnsi="Times New Roman"/>
          <w:i/>
          <w:sz w:val="24"/>
          <w:szCs w:val="24"/>
        </w:rPr>
        <w:t>?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6602A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Старинные системы мер.Десятичные дроби и метрическая система мер.  Л. Магницкий.</w:t>
      </w: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06602A">
        <w:rPr>
          <w:rFonts w:ascii="Times New Roman" w:hAnsi="Times New Roman"/>
          <w:b/>
          <w:bCs/>
          <w:sz w:val="24"/>
          <w:szCs w:val="24"/>
          <w:u w:val="single"/>
        </w:rPr>
        <w:t xml:space="preserve">Тематический план по учебному предмету «Математика»в 5 классе  </w:t>
      </w: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06602A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6" type="#_x0000_t75" style="width:9pt;height:9pt;visibility:visible">
            <v:imagedata r:id="rId9" o:title=""/>
          </v:shape>
        </w:pict>
      </w:r>
      <w:r w:rsidRPr="0006602A">
        <w:rPr>
          <w:rFonts w:ascii="Times New Roman" w:hAnsi="Times New Roman"/>
          <w:b/>
          <w:bCs/>
          <w:sz w:val="24"/>
          <w:szCs w:val="24"/>
        </w:rPr>
        <w:t>34 =170ч.</w:t>
      </w: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0"/>
        <w:gridCol w:w="2680"/>
        <w:gridCol w:w="4958"/>
        <w:gridCol w:w="990"/>
      </w:tblGrid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FA7E72" w:rsidRPr="0006602A" w:rsidRDefault="00FA7E72" w:rsidP="0006602A">
            <w:pPr>
              <w:tabs>
                <w:tab w:val="left" w:pos="284"/>
              </w:tabs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Subtitle"/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i w:val="0"/>
                <w:color w:val="0D0D0D"/>
                <w:spacing w:val="0"/>
              </w:rPr>
            </w:pPr>
            <w:r w:rsidRPr="0006602A">
              <w:rPr>
                <w:rFonts w:ascii="Times New Roman" w:hAnsi="Times New Roman"/>
                <w:i w:val="0"/>
                <w:color w:val="0D0D0D"/>
                <w:spacing w:val="0"/>
              </w:rPr>
              <w:t>Натуральные числа и нуль.</w:t>
            </w:r>
          </w:p>
          <w:p w:rsidR="00FA7E72" w:rsidRPr="0006602A" w:rsidRDefault="00FA7E72" w:rsidP="0006602A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Натуральный ряд чисел и его свойства.   Запись и чтение натуральных чисел. Округление натуральных чисел. Сравнение натуральных чисел, сравнение с числом 0.</w:t>
            </w: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аглядная геометрия: Наглядные представления о фигурах на плоскости: прямая, луч, отрезок, ломаная, многоугольник. Координатный луч. </w:t>
            </w:r>
          </w:p>
          <w:p w:rsidR="00FA7E72" w:rsidRPr="0006602A" w:rsidRDefault="00FA7E72" w:rsidP="0006602A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Решение текстовых задач. Логические задачи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Действия с натуральными числами. Сложение, свойства сложения. Вычитание. Алгебраические выражения. Числовые  выражения. Уравнения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Действия с натуральными числами. Умножение, свойства умножения. Деление. Деление с остатком. Числовые выражения. Степень с натуральным показателем. Задачи на все арифметические действия. Логические задачи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Единицы измерений. Наглядная геометрия. Формула площади прямоугольника. Задачи на движение, работу и покупки. Логические задачи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Глава 2. Десятичные дроби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81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аглядная геометрия: окружность, круг. Дроби. Обыкновенные дроби. Сравнение, сложение и вычитание обыкновенных дробей с одинаковыми знаменателями. </w:t>
            </w:r>
            <w:r w:rsidRPr="0006602A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мешанные числа.</w:t>
            </w: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 с одинаковыми знаменателями. Задачи на части и доли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>Десятичные дроби. Десятичная запись дробных чисел. Сравнение, сложение и вычитание десятичных дробей. Приближенные значения. Округление чисел.</w:t>
            </w:r>
            <w:r w:rsidRPr="0006602A">
              <w:rPr>
                <w:rFonts w:ascii="Times New Roman" w:hAnsi="Times New Roman"/>
                <w:sz w:val="24"/>
                <w:szCs w:val="24"/>
              </w:rPr>
              <w:t xml:space="preserve"> Числовые  выражения. Задачи на движение, работу и покупки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 на натуральные числа. Умножение и деление десятичной дроби на десятичную дробь. Числовые  выражения. Среднее арифметическое чисел. Задачи на движение, работу и покупки.</w:t>
            </w: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Задачи на части и дол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Микрокалькулятор. Проценты. Задачи на части, доли и проценты. </w:t>
            </w:r>
            <w:r w:rsidRPr="0006602A">
              <w:rPr>
                <w:rFonts w:ascii="Times New Roman" w:hAnsi="Times New Roman"/>
                <w:sz w:val="24"/>
                <w:szCs w:val="24"/>
              </w:rPr>
              <w:t xml:space="preserve">Числовые  выражения. </w:t>
            </w:r>
            <w:r w:rsidRPr="0006602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аглядная геометрия: угол, измерение и построение углов. Чертежный треугольник, транспортир. Круговые диаграммы. Логические задачи. 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Числовые выражения. Решение текстовых задач.  Основные методы решения текстовых задач. История математики.</w:t>
            </w: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FA7E72" w:rsidRPr="0006602A" w:rsidTr="009A7DC9">
        <w:tc>
          <w:tcPr>
            <w:tcW w:w="83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0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958" w:type="dxa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06602A"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Математика» в  6 классе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06602A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7" type="#_x0000_t75" style="width:9pt;height:9pt;visibility:visible">
            <v:imagedata r:id="rId9" o:title=""/>
          </v:shape>
        </w:pict>
      </w:r>
      <w:r w:rsidRPr="0006602A">
        <w:rPr>
          <w:rFonts w:ascii="Times New Roman" w:hAnsi="Times New Roman"/>
          <w:b/>
          <w:bCs/>
          <w:sz w:val="24"/>
          <w:szCs w:val="24"/>
        </w:rPr>
        <w:t>34 =170ч.</w:t>
      </w:r>
    </w:p>
    <w:p w:rsidR="00FA7E72" w:rsidRPr="0006602A" w:rsidRDefault="00FA7E72" w:rsidP="0006602A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5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70"/>
        <w:gridCol w:w="2640"/>
        <w:gridCol w:w="4950"/>
        <w:gridCol w:w="990"/>
      </w:tblGrid>
      <w:tr w:rsidR="00FA7E72" w:rsidRPr="0006602A" w:rsidTr="009A7DC9">
        <w:trPr>
          <w:trHeight w:val="933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A7E72" w:rsidRPr="0006602A" w:rsidTr="009A7DC9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Глава 1. Обыкновенные дроби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91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Делимость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 xml:space="preserve"> Свойства и признаки делимости. Разложение числа на простые множители. Делители и кратные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FA7E72" w:rsidRPr="0006602A" w:rsidTr="009A7DC9">
        <w:trPr>
          <w:trHeight w:val="271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  <w:tab w:val="left" w:pos="8280"/>
              </w:tabs>
              <w:autoSpaceDE w:val="0"/>
              <w:autoSpaceDN w:val="0"/>
              <w:adjustRightInd w:val="0"/>
              <w:spacing w:after="0" w:line="240" w:lineRule="auto"/>
              <w:ind w:right="7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 xml:space="preserve">Дроби. Обыкновенные дроби. Решение текстовых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Отношение двух чисел.  Задачи на части, доли и проценты. Применений пропорций при решении задач. Наглядная геометрия: шар, сфера, конус, цилиндр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FA7E72" w:rsidRPr="0006602A" w:rsidTr="00085F66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Глава 1. Рациональные числа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Рациональные числа. Понятие о рациональном числе. Положительные и отрицательные числа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сложение и вычита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FA7E72" w:rsidRPr="0006602A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умножение и деле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A7E72" w:rsidRPr="0006602A" w:rsidTr="009A7DC9">
        <w:trPr>
          <w:trHeight w:val="322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Cs/>
                <w:sz w:val="24"/>
                <w:szCs w:val="24"/>
              </w:rPr>
              <w:t>Решение уравнени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 xml:space="preserve">Уравнения. Решение текстовых задач. Основные методы решения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A7E72" w:rsidRPr="0006602A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Координаты на плоскост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 xml:space="preserve">Наглядная геометрия. Диаграммы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FA7E72" w:rsidRPr="0006602A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Повторение курса математики 5-6 классов. Решение задач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Числовые выражения. Задачи на все арифметические действия. Уравнения. Логические задачи. История математи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A7E72" w:rsidRPr="0006602A" w:rsidTr="009A7DC9">
        <w:trPr>
          <w:trHeight w:val="24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A7E72" w:rsidRPr="0006602A" w:rsidRDefault="00FA7E72" w:rsidP="0006602A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  <w:sectPr w:rsidR="00FA7E72" w:rsidRPr="0006602A" w:rsidSect="003118F0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FA7E72" w:rsidRPr="0006602A" w:rsidRDefault="00FA7E72" w:rsidP="0006602A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6602A">
        <w:rPr>
          <w:rFonts w:ascii="Times New Roman" w:hAnsi="Times New Roman"/>
          <w:b/>
          <w:sz w:val="24"/>
          <w:szCs w:val="24"/>
        </w:rPr>
        <w:t>Календарно-тематическое планирование 5 класс</w:t>
      </w:r>
    </w:p>
    <w:tbl>
      <w:tblPr>
        <w:tblW w:w="1601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0"/>
        <w:gridCol w:w="13754"/>
        <w:gridCol w:w="854"/>
        <w:gridCol w:w="850"/>
      </w:tblGrid>
      <w:tr w:rsidR="00FA7E72" w:rsidRPr="0006602A" w:rsidTr="00207F99">
        <w:trPr>
          <w:trHeight w:val="633"/>
        </w:trPr>
        <w:tc>
          <w:tcPr>
            <w:tcW w:w="560" w:type="dxa"/>
            <w:vMerge w:val="restart"/>
          </w:tcPr>
          <w:p w:rsidR="00FA7E72" w:rsidRPr="0006602A" w:rsidRDefault="00FA7E72" w:rsidP="0006602A">
            <w:pPr>
              <w:spacing w:line="240" w:lineRule="auto"/>
              <w:ind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ind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ind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13754" w:type="dxa"/>
            <w:vMerge w:val="restart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704" w:type="dxa"/>
            <w:gridSpan w:val="2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</w:tr>
      <w:tr w:rsidR="00FA7E72" w:rsidRPr="0006602A" w:rsidTr="00207F99">
        <w:trPr>
          <w:cantSplit/>
          <w:trHeight w:val="830"/>
        </w:trPr>
        <w:tc>
          <w:tcPr>
            <w:tcW w:w="560" w:type="dxa"/>
            <w:vMerge/>
          </w:tcPr>
          <w:p w:rsidR="00FA7E72" w:rsidRPr="0006602A" w:rsidRDefault="00FA7E72" w:rsidP="0006602A">
            <w:pPr>
              <w:spacing w:line="240" w:lineRule="auto"/>
              <w:ind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  <w:vMerge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4" w:type="dxa"/>
            <w:textDirection w:val="btLr"/>
          </w:tcPr>
          <w:p w:rsidR="00FA7E72" w:rsidRPr="0006602A" w:rsidRDefault="00FA7E72" w:rsidP="0006602A">
            <w:pPr>
              <w:spacing w:line="240" w:lineRule="auto"/>
              <w:ind w:left="113" w:right="113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По плану</w:t>
            </w:r>
          </w:p>
        </w:tc>
        <w:tc>
          <w:tcPr>
            <w:tcW w:w="850" w:type="dxa"/>
            <w:textDirection w:val="btLr"/>
          </w:tcPr>
          <w:p w:rsidR="00FA7E72" w:rsidRPr="0006602A" w:rsidRDefault="00FA7E72" w:rsidP="0006602A">
            <w:pPr>
              <w:spacing w:line="240" w:lineRule="auto"/>
              <w:ind w:left="113" w:right="113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sz w:val="24"/>
                <w:szCs w:val="24"/>
              </w:rPr>
              <w:t>По факту</w:t>
            </w:r>
          </w:p>
        </w:tc>
      </w:tr>
      <w:tr w:rsidR="00FA7E72" w:rsidRPr="0006602A" w:rsidTr="00750B51">
        <w:trPr>
          <w:trHeight w:val="390"/>
        </w:trPr>
        <w:tc>
          <w:tcPr>
            <w:tcW w:w="16018" w:type="dxa"/>
            <w:gridSpan w:val="4"/>
            <w:shd w:val="clear" w:color="auto" w:fill="BFBFBF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атуральные числа и шкалы 15 ч.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ListParagraph"/>
              <w:ind w:left="0"/>
              <w:jc w:val="both"/>
              <w:rPr>
                <w:rFonts w:ascii="Times New Roman" w:hAnsi="Times New Roman"/>
                <w:szCs w:val="24"/>
              </w:rPr>
            </w:pPr>
            <w:r w:rsidRPr="0006602A">
              <w:rPr>
                <w:rFonts w:ascii="Times New Roman" w:hAnsi="Times New Roman"/>
                <w:szCs w:val="24"/>
              </w:rPr>
              <w:t>Обозначение натуральных чисел.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ListParagraph"/>
              <w:ind w:left="0"/>
              <w:jc w:val="both"/>
              <w:rPr>
                <w:rFonts w:ascii="Times New Roman" w:hAnsi="Times New Roman"/>
                <w:szCs w:val="24"/>
              </w:rPr>
            </w:pPr>
            <w:r w:rsidRPr="0006602A">
              <w:rPr>
                <w:rFonts w:ascii="Times New Roman" w:hAnsi="Times New Roman"/>
                <w:szCs w:val="24"/>
              </w:rPr>
              <w:t>Обозначение натуральных чисел.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ListParagraph"/>
              <w:ind w:left="0"/>
              <w:jc w:val="both"/>
              <w:rPr>
                <w:rFonts w:ascii="Times New Roman" w:hAnsi="Times New Roman"/>
                <w:szCs w:val="24"/>
              </w:rPr>
            </w:pPr>
            <w:r w:rsidRPr="0006602A">
              <w:rPr>
                <w:rFonts w:ascii="Times New Roman" w:hAnsi="Times New Roman"/>
                <w:szCs w:val="24"/>
              </w:rPr>
              <w:t>Обозначение натуральных чисел.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Отрезок. Длина от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езк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Пло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кость, прямая, лу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Пло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кость, прямая, лу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Шкалы и коорди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а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Шкалы и коорди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а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Шкалы и коорди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а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Меньше или бо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ш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Меньше или бо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ш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Меньше или бо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ш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Кон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трольная работа № 1 по теме «Натураль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ные числа и шкалы»</w:t>
            </w:r>
          </w:p>
        </w:tc>
        <w:tc>
          <w:tcPr>
            <w:tcW w:w="8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  <w:vAlign w:val="bottom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6602A">
              <w:rPr>
                <w:rStyle w:val="FontStyle12"/>
                <w:b/>
                <w:i/>
                <w:sz w:val="24"/>
                <w:szCs w:val="24"/>
              </w:rPr>
              <w:t>Сложение и вычитание натуральных чисел 20 ч.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 xml:space="preserve"> 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ложение натура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ых чисел и его свой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ложение натура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ых чисел и его свой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ложение натура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ых чисел и его свой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ложение натура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ых чисел и его свой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Вычита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Вычита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Вычита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Вычита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24"/>
                <w:b/>
                <w:sz w:val="24"/>
                <w:szCs w:val="24"/>
              </w:rPr>
              <w:t>Кон</w:t>
            </w:r>
            <w:r w:rsidRPr="0006602A">
              <w:rPr>
                <w:rStyle w:val="FontStyle24"/>
                <w:b/>
                <w:sz w:val="24"/>
                <w:szCs w:val="24"/>
              </w:rPr>
              <w:softHyphen/>
              <w:t>трольная работа № 2 по теме «Свойства сложения и вычита</w:t>
            </w:r>
            <w:r w:rsidRPr="0006602A">
              <w:rPr>
                <w:rStyle w:val="FontStyle24"/>
                <w:b/>
                <w:sz w:val="24"/>
                <w:szCs w:val="24"/>
              </w:rPr>
              <w:softHyphen/>
              <w:t>ния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Числовые и буквен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ые выр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же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Числовые и буквен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ые выр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же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Числовые и буквен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ые выр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же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Буквенная запись свойств сложения и вычит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Буквенная запись свойств сложения и вычит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24"/>
                <w:sz w:val="24"/>
                <w:szCs w:val="24"/>
              </w:rPr>
              <w:t>Буквенная запись свойств сложения и вычита</w:t>
            </w:r>
            <w:r w:rsidRPr="0006602A">
              <w:rPr>
                <w:rStyle w:val="FontStyle24"/>
                <w:sz w:val="24"/>
                <w:szCs w:val="24"/>
              </w:rPr>
              <w:softHyphen/>
              <w:t>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равн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равн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равн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равн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Кон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трольная работа № 3 по теме «Выра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жения и уравне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ния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  <w:vAlign w:val="bottom"/>
          </w:tcPr>
          <w:p w:rsidR="00FA7E72" w:rsidRPr="0006602A" w:rsidRDefault="00FA7E72" w:rsidP="0006602A">
            <w:pPr>
              <w:pStyle w:val="Style9"/>
              <w:widowControl/>
              <w:ind w:right="-108"/>
              <w:rPr>
                <w:b/>
              </w:rPr>
            </w:pPr>
            <w:r w:rsidRPr="0006602A">
              <w:rPr>
                <w:rStyle w:val="FontStyle15"/>
                <w:sz w:val="24"/>
              </w:rPr>
              <w:t>Умножение и деление натуральных чисел 23 ч.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множ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нату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альных чисел и его свой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множ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нату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альных чисел и его свой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множ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нату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альных чисел и его свой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множ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нату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альных чисел и его свойств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 с остатком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 с остатком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Деление с остатком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b/>
                <w:sz w:val="24"/>
                <w:szCs w:val="24"/>
              </w:rPr>
              <w:t>Кон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рольная работа № 4 по теме «Умноже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ние и де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ление на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уральных чисел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прощ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выра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жен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прощ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выра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жен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прощ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выра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жен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прощ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выра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жен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орядок выполн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я дейст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орядок выполн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я дейст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Style w:val="FontStyle12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орядок выполн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я дейст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тепень числа. Квадрат и куб чис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тепень числа. Квадрат и куб чис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тепень числа. Квадрат и куб чис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Кон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трольная работа № 5 по теме «Арифме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тика нату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ральных чисел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  <w:vAlign w:val="bottom"/>
          </w:tcPr>
          <w:p w:rsidR="00FA7E72" w:rsidRPr="0006602A" w:rsidRDefault="00FA7E72" w:rsidP="0006602A">
            <w:pPr>
              <w:pStyle w:val="Style1"/>
              <w:widowControl/>
              <w:spacing w:line="240" w:lineRule="auto"/>
              <w:ind w:right="-108"/>
              <w:rPr>
                <w:rStyle w:val="FontStyle13"/>
                <w:rFonts w:ascii="Times New Roman" w:hAnsi="Times New Roman"/>
                <w:b w:val="0"/>
                <w:i/>
                <w:sz w:val="24"/>
              </w:rPr>
            </w:pPr>
            <w:r w:rsidRPr="0006602A">
              <w:rPr>
                <w:rStyle w:val="FontStyle12"/>
                <w:b/>
                <w:i/>
                <w:sz w:val="24"/>
              </w:rPr>
              <w:t>Площади и объемы  13 ч.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Формул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Формул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лощадь. Формула площади прямо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лощадь. Формула площади прямо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Style4"/>
              <w:widowControl/>
              <w:spacing w:line="240" w:lineRule="auto"/>
              <w:ind w:firstLine="0"/>
              <w:rPr>
                <w:rFonts w:ascii="Times New Roman" w:hAnsi="Times New Roman"/>
              </w:rPr>
            </w:pPr>
            <w:r w:rsidRPr="0006602A">
              <w:rPr>
                <w:rStyle w:val="FontStyle12"/>
                <w:sz w:val="24"/>
              </w:rPr>
              <w:t>Единицы измерения площад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Style4"/>
              <w:widowControl/>
              <w:spacing w:line="240" w:lineRule="auto"/>
              <w:ind w:firstLine="0"/>
              <w:rPr>
                <w:rFonts w:ascii="Times New Roman" w:hAnsi="Times New Roman"/>
              </w:rPr>
            </w:pPr>
            <w:r w:rsidRPr="0006602A">
              <w:rPr>
                <w:rStyle w:val="FontStyle12"/>
                <w:sz w:val="24"/>
              </w:rPr>
              <w:t>Единицы измерения площад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Style4"/>
              <w:widowControl/>
              <w:spacing w:line="240" w:lineRule="auto"/>
              <w:ind w:firstLine="0"/>
              <w:rPr>
                <w:rFonts w:ascii="Times New Roman" w:hAnsi="Times New Roman"/>
              </w:rPr>
            </w:pPr>
            <w:r w:rsidRPr="0006602A">
              <w:rPr>
                <w:rStyle w:val="FontStyle12"/>
                <w:sz w:val="24"/>
              </w:rPr>
              <w:t>Единицы измерения площад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ям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угольный паралле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ипед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Объемы. Объем прям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угольного паралле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ипед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Объемы. Объем прям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угольного паралле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ипед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Объемы. Объем прям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угольного паралле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ипед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sz w:val="24"/>
                <w:szCs w:val="24"/>
              </w:rPr>
              <w:t>Кон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рольная работа № 6 по теме «Площади и объемы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pStyle w:val="Style4"/>
              <w:widowControl/>
              <w:spacing w:line="240" w:lineRule="auto"/>
              <w:ind w:firstLine="0"/>
              <w:rPr>
                <w:rFonts w:ascii="Times New Roman" w:hAnsi="Times New Roman"/>
                <w:bCs/>
              </w:rPr>
            </w:pPr>
            <w:r w:rsidRPr="0006602A">
              <w:rPr>
                <w:rStyle w:val="FontStyle11"/>
                <w:b w:val="0"/>
                <w:sz w:val="24"/>
              </w:rPr>
              <w:t>Резерв. Решение зада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i/>
                <w:sz w:val="24"/>
                <w:szCs w:val="24"/>
              </w:rPr>
              <w:t>Обыкновенные дроби 2</w:t>
            </w:r>
            <w:r w:rsidRPr="0006602A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5</w:t>
            </w:r>
            <w:r w:rsidRPr="0006602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.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Окруж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ость и круг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Окруж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ость и круг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оли. Обыкн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вен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оли. Обыкн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вен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оли. Обыкн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вен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оли. Обыкн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вен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и н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и н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и н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правиль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sz w:val="24"/>
                <w:szCs w:val="24"/>
              </w:rPr>
              <w:t>Кон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рольная работа № 7 по теме «Обык</w:t>
            </w:r>
            <w:r w:rsidRPr="0006602A">
              <w:rPr>
                <w:rStyle w:val="FontStyle11"/>
                <w:sz w:val="24"/>
                <w:szCs w:val="24"/>
              </w:rPr>
              <w:softHyphen/>
              <w:t>новенны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t xml:space="preserve"> </w:t>
            </w:r>
            <w:r w:rsidRPr="0006602A">
              <w:rPr>
                <w:rStyle w:val="FontStyle11"/>
                <w:sz w:val="24"/>
                <w:szCs w:val="24"/>
              </w:rPr>
              <w:t>дроби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робей с оди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ковыми знаменат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лям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робей с оди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ковыми знаменат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лям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робей с оди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ковыми знаменат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лям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и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и дроб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мешан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мешан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мешан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Style w:val="FontStyle11"/>
                <w:b w:val="0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см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шанных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см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шанных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см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шанных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sz w:val="24"/>
                <w:szCs w:val="24"/>
              </w:rPr>
              <w:t>Кон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рольная работа № 8 по теме «Сложение и вычита</w:t>
            </w:r>
            <w:r w:rsidRPr="0006602A">
              <w:rPr>
                <w:rStyle w:val="FontStyle11"/>
                <w:sz w:val="24"/>
                <w:szCs w:val="24"/>
              </w:rPr>
              <w:softHyphen/>
              <w:t>ние сме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шанных чисел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  <w:vAlign w:val="bottom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Style w:val="FontStyle11"/>
                <w:i/>
                <w:sz w:val="24"/>
                <w:szCs w:val="24"/>
              </w:rPr>
            </w:pPr>
            <w:r w:rsidRPr="0006602A">
              <w:rPr>
                <w:rStyle w:val="FontStyle14"/>
                <w:i/>
                <w:sz w:val="24"/>
                <w:szCs w:val="24"/>
              </w:rPr>
              <w:t>Десятичные дроби. Сложение и вычитание десятичных дробей  15 ч.</w:t>
            </w: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ая запись дробных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ая запись дробных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авн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  <w:vAlign w:val="bottom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754" w:type="dxa"/>
            <w:vAlign w:val="bottom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ложение и выч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ибл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женные значения чисел. Округ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ибл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женные значения чисел. Округ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Прибл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женные значения чисел. Округл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чисе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sz w:val="24"/>
                <w:szCs w:val="24"/>
              </w:rPr>
              <w:t>Кон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рольная работа № 9 по теме «Сложение и вычи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сятичных дробей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pStyle w:val="Style5"/>
              <w:widowControl/>
              <w:spacing w:line="240" w:lineRule="auto"/>
              <w:rPr>
                <w:rFonts w:ascii="Times New Roman" w:hAnsi="Times New Roman"/>
                <w:bCs/>
              </w:rPr>
            </w:pPr>
            <w:r w:rsidRPr="0006602A">
              <w:rPr>
                <w:rStyle w:val="FontStyle11"/>
                <w:b w:val="0"/>
                <w:sz w:val="24"/>
              </w:rPr>
              <w:t>Резерв. Решение зада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Style w:val="FontStyle11"/>
                <w:i/>
                <w:sz w:val="24"/>
                <w:szCs w:val="24"/>
              </w:rPr>
            </w:pPr>
            <w:r w:rsidRPr="0006602A">
              <w:rPr>
                <w:rStyle w:val="FontStyle14"/>
                <w:i/>
                <w:sz w:val="24"/>
                <w:szCs w:val="24"/>
              </w:rPr>
              <w:t>Умножение и деление десятичных дробей 25 ч.</w:t>
            </w: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 на нату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 на нату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 на нату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 на 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у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 на 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у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 на 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у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 на 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у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 на на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уральные числа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sz w:val="24"/>
                <w:szCs w:val="24"/>
              </w:rPr>
              <w:t>Контроль</w:t>
            </w:r>
            <w:r w:rsidRPr="0006602A">
              <w:rPr>
                <w:rStyle w:val="FontStyle11"/>
                <w:sz w:val="24"/>
                <w:szCs w:val="24"/>
              </w:rPr>
              <w:softHyphen/>
              <w:t>ная рабо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та № 10 по теме «Умноже</w:t>
            </w:r>
            <w:r w:rsidRPr="0006602A">
              <w:rPr>
                <w:rStyle w:val="FontStyle11"/>
                <w:sz w:val="24"/>
                <w:szCs w:val="24"/>
              </w:rPr>
              <w:softHyphen/>
              <w:t>ние и де</w:t>
            </w:r>
            <w:r w:rsidRPr="0006602A">
              <w:rPr>
                <w:rStyle w:val="FontStyle11"/>
                <w:sz w:val="24"/>
                <w:szCs w:val="24"/>
              </w:rPr>
              <w:softHyphen/>
              <w:t>ление де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сятичных дробей на нату</w:t>
            </w:r>
            <w:r w:rsidRPr="0006602A">
              <w:rPr>
                <w:rStyle w:val="FontStyle11"/>
                <w:sz w:val="24"/>
                <w:szCs w:val="24"/>
              </w:rPr>
              <w:softHyphen/>
              <w:t>ральные числа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Умнож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ие деся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Деление десятич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ных дро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еднее арифмет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ческо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еднее арифмет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ческо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еднее арифмет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ческо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1"/>
                <w:b w:val="0"/>
                <w:sz w:val="24"/>
                <w:szCs w:val="24"/>
              </w:rPr>
              <w:t>Среднее арифмети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softHyphen/>
              <w:t>ческо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b/>
                <w:sz w:val="24"/>
                <w:szCs w:val="24"/>
              </w:rPr>
              <w:t>Контроль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ная рабо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а  № 11 по теме «Умноже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ние и де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ление де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сятичных дробей</w:t>
            </w:r>
            <w:r w:rsidRPr="0006602A">
              <w:rPr>
                <w:rStyle w:val="FontStyle12"/>
                <w:sz w:val="24"/>
                <w:szCs w:val="24"/>
              </w:rPr>
              <w:t>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Style w:val="FontStyle12"/>
                <w:bCs/>
                <w:i/>
                <w:sz w:val="24"/>
                <w:szCs w:val="24"/>
              </w:rPr>
            </w:pPr>
            <w:r w:rsidRPr="0006602A">
              <w:rPr>
                <w:rStyle w:val="FontStyle11"/>
                <w:i/>
                <w:sz w:val="24"/>
                <w:szCs w:val="24"/>
              </w:rPr>
              <w:t>Инструменты для вычислений и измерений 18 ч.</w:t>
            </w: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Микро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калькуля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ор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Микро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калькуля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ор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b/>
                <w:sz w:val="24"/>
                <w:szCs w:val="24"/>
              </w:rPr>
              <w:t>Контроль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ная рабо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а № 12 по теме «Процен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ы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гол. Пря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мой и раз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ернутый углы. Че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ежный треуголь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к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гол. Пря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мой и раз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ернутый углы. Че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ежный треуголь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к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Угол. Пря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мой и раз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вернутый углы. Че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ежный треуголь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к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Измер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углов. Транспо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ир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Измер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углов. Транспо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ир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Измер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углов. Транспор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ир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Круговые диаграмм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Круговые диаграмм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b/>
                <w:sz w:val="24"/>
                <w:szCs w:val="24"/>
              </w:rPr>
              <w:t>Контроль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ная рабо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та № 13 по теме «Углы и диаграм</w:t>
            </w:r>
            <w:r w:rsidRPr="0006602A">
              <w:rPr>
                <w:rStyle w:val="FontStyle12"/>
                <w:b/>
                <w:sz w:val="24"/>
                <w:szCs w:val="24"/>
              </w:rPr>
              <w:softHyphen/>
              <w:t>мы</w:t>
            </w:r>
            <w:r w:rsidRPr="0006602A">
              <w:rPr>
                <w:rStyle w:val="FontStyle12"/>
                <w:sz w:val="24"/>
                <w:szCs w:val="24"/>
              </w:rPr>
              <w:t>»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pStyle w:val="Style5"/>
              <w:widowControl/>
              <w:spacing w:line="240" w:lineRule="auto"/>
              <w:rPr>
                <w:rFonts w:ascii="Times New Roman" w:hAnsi="Times New Roman"/>
              </w:rPr>
            </w:pPr>
            <w:r w:rsidRPr="0006602A">
              <w:rPr>
                <w:rStyle w:val="FontStyle12"/>
                <w:sz w:val="24"/>
              </w:rPr>
              <w:t>Резерв. Решение зада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16018" w:type="dxa"/>
            <w:gridSpan w:val="4"/>
            <w:shd w:val="clear" w:color="auto" w:fill="BFBFBF"/>
          </w:tcPr>
          <w:p w:rsidR="00FA7E72" w:rsidRPr="0006602A" w:rsidRDefault="00FA7E72" w:rsidP="0006602A">
            <w:pPr>
              <w:spacing w:line="240" w:lineRule="auto"/>
              <w:ind w:right="-108"/>
              <w:rPr>
                <w:rStyle w:val="FontStyle12"/>
                <w:b/>
                <w:sz w:val="24"/>
                <w:szCs w:val="24"/>
              </w:rPr>
            </w:pPr>
            <w:r w:rsidRPr="0006602A">
              <w:rPr>
                <w:rStyle w:val="FontStyle12"/>
                <w:b/>
                <w:i/>
                <w:sz w:val="24"/>
                <w:szCs w:val="24"/>
              </w:rPr>
              <w:t xml:space="preserve">Повторение курса математики 5 класс  </w:t>
            </w:r>
            <w:r w:rsidRPr="0006602A">
              <w:rPr>
                <w:rStyle w:val="FontStyle15"/>
                <w:sz w:val="24"/>
                <w:szCs w:val="24"/>
              </w:rPr>
              <w:t>16</w:t>
            </w:r>
            <w:r w:rsidRPr="0006602A">
              <w:rPr>
                <w:rStyle w:val="FontStyle15"/>
                <w:b w:val="0"/>
                <w:i w:val="0"/>
                <w:sz w:val="24"/>
                <w:szCs w:val="24"/>
              </w:rPr>
              <w:t xml:space="preserve"> </w:t>
            </w:r>
            <w:r w:rsidRPr="0006602A">
              <w:rPr>
                <w:rStyle w:val="FontStyle12"/>
                <w:b/>
                <w:i/>
                <w:sz w:val="24"/>
                <w:szCs w:val="24"/>
              </w:rPr>
              <w:t>ч</w:t>
            </w:r>
            <w:r w:rsidRPr="0006602A">
              <w:rPr>
                <w:rStyle w:val="FontStyle12"/>
                <w:b/>
                <w:sz w:val="24"/>
                <w:szCs w:val="24"/>
              </w:rPr>
              <w:t>.</w:t>
            </w: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Арифм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ические действия с нату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ральными числам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Сложение и вычита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ие обык</w:t>
            </w:r>
            <w:r w:rsidRPr="0006602A">
              <w:rPr>
                <w:rStyle w:val="FontStyle12"/>
                <w:sz w:val="24"/>
                <w:szCs w:val="24"/>
              </w:rPr>
              <w:softHyphen/>
              <w:t>новен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Решение арифме</w:t>
            </w:r>
            <w:r w:rsidRPr="0006602A">
              <w:rPr>
                <w:rStyle w:val="FontStyle12"/>
                <w:sz w:val="24"/>
                <w:szCs w:val="24"/>
              </w:rPr>
              <w:softHyphen/>
              <w:t>тических зада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2"/>
                <w:sz w:val="24"/>
                <w:szCs w:val="24"/>
              </w:rPr>
              <w:t>Буквенные выраже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прощ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ие выра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жени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равнение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Решение задач с по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мощью уравнения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Сложение и вычи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тание д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Умнож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ие и д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ление д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сятичных дробей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Арифме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тические действия с десятич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ыми дро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бями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Процен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pStyle w:val="Style3"/>
              <w:widowControl/>
              <w:rPr>
                <w:rFonts w:ascii="Times New Roman" w:hAnsi="Times New Roman"/>
                <w:bCs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</w:rPr>
              <w:t>Решение задач на процен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</w:rPr>
              <w:softHyphen/>
              <w:t>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pStyle w:val="Style3"/>
              <w:widowControl/>
              <w:rPr>
                <w:rFonts w:ascii="Times New Roman" w:hAnsi="Times New Roman"/>
                <w:bCs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</w:rPr>
              <w:t>Решение практико-ориентированных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lang w:val="en-US"/>
              </w:rPr>
              <w:t xml:space="preserve"> 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</w:rPr>
              <w:t>задач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Итоговая контроль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softHyphen/>
              <w:t>ная работа №14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Анализ контроль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ной рабо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ты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7E72" w:rsidRPr="0006602A" w:rsidTr="00207F99">
        <w:tc>
          <w:tcPr>
            <w:tcW w:w="560" w:type="dxa"/>
          </w:tcPr>
          <w:p w:rsidR="00FA7E72" w:rsidRPr="0006602A" w:rsidRDefault="00FA7E72" w:rsidP="0006602A">
            <w:pPr>
              <w:numPr>
                <w:ilvl w:val="0"/>
                <w:numId w:val="53"/>
              </w:numPr>
              <w:spacing w:after="0" w:line="240" w:lineRule="auto"/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t>Обобщаю</w:t>
            </w:r>
            <w:r w:rsidRPr="0006602A">
              <w:rPr>
                <w:rStyle w:val="FontStyle13"/>
                <w:rFonts w:ascii="Times New Roman" w:hAnsi="Times New Roman"/>
                <w:b w:val="0"/>
                <w:bCs/>
                <w:sz w:val="24"/>
                <w:szCs w:val="24"/>
              </w:rPr>
              <w:softHyphen/>
              <w:t>щий урок</w:t>
            </w:r>
          </w:p>
        </w:tc>
        <w:tc>
          <w:tcPr>
            <w:tcW w:w="85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A7E72" w:rsidRPr="0006602A" w:rsidRDefault="00FA7E72" w:rsidP="0006602A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A7E72" w:rsidRPr="0006602A" w:rsidRDefault="00FA7E72" w:rsidP="0006602A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График контрольных работ по курсу «Математика» 5 класс</w:t>
      </w:r>
    </w:p>
    <w:tbl>
      <w:tblPr>
        <w:tblW w:w="14502" w:type="dxa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44"/>
        <w:gridCol w:w="12164"/>
        <w:gridCol w:w="1494"/>
      </w:tblGrid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 xml:space="preserve"> № п\п</w:t>
            </w: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sz w:val="24"/>
                <w:szCs w:val="24"/>
              </w:rPr>
              <w:t>Дата проведения</w:t>
            </w: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 по теме 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«Натуральные числа и шкалы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2 по теме </w:t>
            </w:r>
            <w:r w:rsidRPr="0006602A">
              <w:rPr>
                <w:rStyle w:val="FontStyle24"/>
                <w:b/>
                <w:sz w:val="24"/>
                <w:szCs w:val="24"/>
              </w:rPr>
              <w:t>«Свойства сложения и вычитания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3 по теме «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Выражения и уравнения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4 по теме  </w:t>
            </w:r>
            <w:r w:rsidRPr="0006602A">
              <w:rPr>
                <w:rStyle w:val="FontStyle12"/>
                <w:b/>
                <w:sz w:val="24"/>
                <w:szCs w:val="24"/>
              </w:rPr>
              <w:t>«Умножение и деление натураль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5 по теме </w:t>
            </w:r>
            <w:r w:rsidRPr="0006602A">
              <w:rPr>
                <w:rStyle w:val="FontStyle13"/>
                <w:rFonts w:ascii="Times New Roman" w:hAnsi="Times New Roman"/>
                <w:bCs/>
                <w:sz w:val="24"/>
                <w:szCs w:val="24"/>
              </w:rPr>
              <w:t>«Арифметика натураль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6  по теме </w:t>
            </w:r>
            <w:r w:rsidRPr="0006602A">
              <w:rPr>
                <w:rStyle w:val="FontStyle11"/>
                <w:sz w:val="24"/>
                <w:szCs w:val="24"/>
              </w:rPr>
              <w:t>«Площади и объемы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7 по теме </w:t>
            </w:r>
            <w:r w:rsidRPr="0006602A">
              <w:rPr>
                <w:rStyle w:val="FontStyle11"/>
                <w:sz w:val="24"/>
                <w:szCs w:val="24"/>
              </w:rPr>
              <w:t>«Обыкновенные</w:t>
            </w:r>
            <w:r w:rsidRPr="0006602A">
              <w:rPr>
                <w:rStyle w:val="FontStyle11"/>
                <w:b w:val="0"/>
                <w:sz w:val="24"/>
                <w:szCs w:val="24"/>
              </w:rPr>
              <w:t xml:space="preserve"> </w:t>
            </w:r>
            <w:r w:rsidRPr="0006602A">
              <w:rPr>
                <w:rStyle w:val="FontStyle11"/>
                <w:sz w:val="24"/>
                <w:szCs w:val="24"/>
              </w:rPr>
              <w:t>дроби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8  по теме </w:t>
            </w:r>
            <w:r w:rsidRPr="0006602A">
              <w:rPr>
                <w:rStyle w:val="FontStyle11"/>
                <w:sz w:val="24"/>
                <w:szCs w:val="24"/>
              </w:rPr>
              <w:t>«Сложение и вычитание смешан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9 по теме </w:t>
            </w:r>
            <w:r w:rsidRPr="0006602A">
              <w:rPr>
                <w:rStyle w:val="FontStyle11"/>
                <w:sz w:val="24"/>
                <w:szCs w:val="24"/>
              </w:rPr>
              <w:t>«Сложение и вычитание десятичных дробей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0 по теме </w:t>
            </w:r>
            <w:r w:rsidRPr="0006602A">
              <w:rPr>
                <w:rStyle w:val="FontStyle11"/>
                <w:sz w:val="24"/>
                <w:szCs w:val="24"/>
              </w:rPr>
              <w:t>«Умножение и деление десятичных дробей на натуральные числа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1 </w:t>
            </w:r>
            <w:r w:rsidRPr="0006602A">
              <w:rPr>
                <w:rFonts w:ascii="Times New Roman" w:hAnsi="Times New Roman"/>
                <w:i/>
                <w:color w:val="0D0D0D"/>
                <w:sz w:val="24"/>
                <w:szCs w:val="24"/>
              </w:rPr>
              <w:t xml:space="preserve">по теме </w:t>
            </w:r>
            <w:r w:rsidRPr="0006602A">
              <w:rPr>
                <w:rStyle w:val="FontStyle12"/>
                <w:b/>
                <w:sz w:val="24"/>
                <w:szCs w:val="24"/>
              </w:rPr>
              <w:t>«Умножение и деление десятичных дробей</w:t>
            </w:r>
            <w:r w:rsidRPr="0006602A">
              <w:rPr>
                <w:rStyle w:val="FontStyle12"/>
                <w:sz w:val="24"/>
                <w:szCs w:val="24"/>
              </w:rPr>
              <w:t>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2 по теме </w:t>
            </w:r>
            <w:r w:rsidRPr="0006602A">
              <w:rPr>
                <w:rStyle w:val="FontStyle12"/>
                <w:b/>
                <w:sz w:val="24"/>
                <w:szCs w:val="24"/>
              </w:rPr>
              <w:t xml:space="preserve"> «Проценты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3 по теме </w:t>
            </w:r>
            <w:r w:rsidRPr="0006602A">
              <w:rPr>
                <w:rStyle w:val="FontStyle12"/>
                <w:b/>
                <w:sz w:val="24"/>
                <w:szCs w:val="24"/>
              </w:rPr>
              <w:t>«Углы и диаграммы</w:t>
            </w:r>
            <w:r w:rsidRPr="0006602A">
              <w:rPr>
                <w:rStyle w:val="FontStyle12"/>
                <w:sz w:val="24"/>
                <w:szCs w:val="24"/>
              </w:rPr>
              <w:t>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a5"/>
              <w:numPr>
                <w:ilvl w:val="0"/>
                <w:numId w:val="52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i/>
                <w:sz w:val="24"/>
                <w:szCs w:val="24"/>
              </w:rPr>
              <w:t>Итоговая контрольная работа № 14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sz w:val="24"/>
          <w:szCs w:val="24"/>
        </w:rPr>
      </w:pPr>
    </w:p>
    <w:p w:rsidR="00FA7E72" w:rsidRPr="0006602A" w:rsidRDefault="00FA7E72" w:rsidP="0006602A">
      <w:pPr>
        <w:spacing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06602A">
        <w:rPr>
          <w:rFonts w:ascii="Times New Roman" w:hAnsi="Times New Roman"/>
          <w:b/>
          <w:color w:val="0D0D0D"/>
          <w:sz w:val="24"/>
          <w:szCs w:val="24"/>
        </w:rPr>
        <w:t>Календарно- тематическое планирование 6 класс</w:t>
      </w:r>
    </w:p>
    <w:tbl>
      <w:tblPr>
        <w:tblW w:w="14644" w:type="dxa"/>
        <w:tblInd w:w="6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/>
      </w:tblPr>
      <w:tblGrid>
        <w:gridCol w:w="880"/>
        <w:gridCol w:w="110"/>
        <w:gridCol w:w="11017"/>
        <w:gridCol w:w="124"/>
        <w:gridCol w:w="727"/>
        <w:gridCol w:w="124"/>
        <w:gridCol w:w="726"/>
        <w:gridCol w:w="124"/>
        <w:gridCol w:w="688"/>
        <w:gridCol w:w="124"/>
      </w:tblGrid>
      <w:tr w:rsidR="00FA7E72" w:rsidRPr="0006602A" w:rsidTr="008415BB">
        <w:trPr>
          <w:gridAfter w:val="1"/>
          <w:wAfter w:w="124" w:type="dxa"/>
          <w:trHeight w:val="630"/>
        </w:trPr>
        <w:tc>
          <w:tcPr>
            <w:tcW w:w="880" w:type="dxa"/>
            <w:vMerge w:val="restart"/>
          </w:tcPr>
          <w:p w:rsidR="00FA7E72" w:rsidRPr="0006602A" w:rsidRDefault="00FA7E72" w:rsidP="0006602A">
            <w:pPr>
              <w:spacing w:line="240" w:lineRule="auto"/>
              <w:ind w:left="838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bookmarkStart w:id="8" w:name="_GoBack"/>
            <w:bookmarkEnd w:id="8"/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 xml:space="preserve">  </w:t>
            </w: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№  п/п</w:t>
            </w:r>
          </w:p>
        </w:tc>
        <w:tc>
          <w:tcPr>
            <w:tcW w:w="11127" w:type="dxa"/>
            <w:gridSpan w:val="2"/>
            <w:vMerge w:val="restart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color w:val="0D0D0D"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color w:val="0D0D0D"/>
                <w:sz w:val="24"/>
                <w:szCs w:val="24"/>
              </w:rPr>
            </w:pP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color w:val="0D0D0D"/>
                <w:sz w:val="24"/>
                <w:szCs w:val="24"/>
              </w:rPr>
              <w:t>Тема урока</w:t>
            </w:r>
          </w:p>
        </w:tc>
        <w:tc>
          <w:tcPr>
            <w:tcW w:w="851" w:type="dxa"/>
            <w:gridSpan w:val="2"/>
            <w:vMerge w:val="restart"/>
            <w:textDirection w:val="btLr"/>
          </w:tcPr>
          <w:p w:rsidR="00FA7E72" w:rsidRPr="0006602A" w:rsidRDefault="00FA7E72" w:rsidP="0006602A">
            <w:pPr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л-во часов</w:t>
            </w:r>
          </w:p>
        </w:tc>
        <w:tc>
          <w:tcPr>
            <w:tcW w:w="1662" w:type="dxa"/>
            <w:gridSpan w:val="4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Дата проведения</w:t>
            </w:r>
          </w:p>
        </w:tc>
      </w:tr>
      <w:tr w:rsidR="00FA7E72" w:rsidRPr="0006602A" w:rsidTr="008415BB">
        <w:trPr>
          <w:gridAfter w:val="1"/>
          <w:wAfter w:w="124" w:type="dxa"/>
          <w:cantSplit/>
          <w:trHeight w:val="907"/>
        </w:trPr>
        <w:tc>
          <w:tcPr>
            <w:tcW w:w="880" w:type="dxa"/>
            <w:vMerge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</w:p>
        </w:tc>
        <w:tc>
          <w:tcPr>
            <w:tcW w:w="11127" w:type="dxa"/>
            <w:gridSpan w:val="2"/>
            <w:vMerge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vMerge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textDirection w:val="btLr"/>
          </w:tcPr>
          <w:p w:rsidR="00FA7E72" w:rsidRPr="0006602A" w:rsidRDefault="00FA7E72" w:rsidP="0006602A">
            <w:pPr>
              <w:spacing w:line="240" w:lineRule="auto"/>
              <w:ind w:left="113" w:right="113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план</w:t>
            </w:r>
          </w:p>
        </w:tc>
        <w:tc>
          <w:tcPr>
            <w:tcW w:w="812" w:type="dxa"/>
            <w:gridSpan w:val="2"/>
            <w:textDirection w:val="btLr"/>
          </w:tcPr>
          <w:p w:rsidR="00FA7E72" w:rsidRPr="0006602A" w:rsidRDefault="00FA7E72" w:rsidP="0006602A">
            <w:pPr>
              <w:spacing w:line="240" w:lineRule="auto"/>
              <w:ind w:left="113" w:right="113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факт</w:t>
            </w: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ГЛАВА I.ОБЫКНОВЕННЫЕДРОБИ.</w:t>
            </w:r>
          </w:p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1. Делимость чисел ( 20 часов)</w:t>
            </w: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-3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ind w:right="-110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овторениекурсаматематики5 класса. Делители и кратные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4-6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изнаки делимости на 10,на 5 и на 2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7-8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-10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остые и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 xml:space="preserve"> 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оставные числа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1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>-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2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3-15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-19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Наименьшее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 xml:space="preserve"> </w:t>
            </w: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общее кратное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20</w:t>
            </w:r>
          </w:p>
        </w:tc>
        <w:tc>
          <w:tcPr>
            <w:tcW w:w="11017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 «Делимость чисел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2. Сложение и вычитание дробей с разными знаменателями (22 часа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21-22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Основное свойство дроби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23-2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окращение дробей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26-2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29-3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равнение дробей с разными знаменателям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31-3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3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2 «Сравнение, сложение и вычитание дробей с разными знаменателями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36-4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6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42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3 «Сложение и вычитание смешанных чисел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3. Умножение и деление обыкновенных дробей (31 час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43-4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Умножение дробей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47-5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51-5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именение распределительного свойства умножения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5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5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4 «Умножение дробей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57-5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Взаимно обратные числ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59-6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Деление дробей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5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6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5 «Деление дробей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65-69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5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70-72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Дробные выражения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7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6 «Дробные выражения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4. Отношения и пропорции. (18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74-7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Отношения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5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79-8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опорци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81-8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8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7 «Прямая и обратная пропорциональные зависимости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85-8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Масштаб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87-8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Длина окружности и площадь круг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89-9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Шар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8 «Длина окружности и площадь круга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ГЛАВА II. РАЦИОНАЛЬНЫЕ ЧИСЛА.</w:t>
            </w:r>
          </w:p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5. Положительные и отрицательные числа. (13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2-9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Координаты на прямой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5-9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ротивоположные числ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7-9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Модуль числ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99-10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равнение чисел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tabs>
                <w:tab w:val="left" w:pos="776"/>
              </w:tabs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02-10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Изменение величин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tabs>
                <w:tab w:val="left" w:pos="776"/>
              </w:tabs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0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9 «Положительные и отрицательные числа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6. Сложение и вычитание положительных и отрицательных чисел (11 чисел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05-10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07-10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ложение отрицательных чисел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09-11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ложение чисел с разными знакам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12-11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Вычитание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1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0 «Сложение и вычитание положительных и отрицательных чисел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7. Умножение и деление положительных и отрицательных чисел. (12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16-11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Умножение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19-12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Деление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22-12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Рациональные числа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24-12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войства действий с рациональными числами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27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1 «Умножение и деление положительных и отрицательных чисел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8. Решение уравнений. (15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28-13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Раскрытие скобок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32-13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Коэффициент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34-13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одобные слагаемые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37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2 «Раскрытие скобок. Подобные слагаемые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38-14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Решение уравнений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4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42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3 «Решение уравнений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§ 9. Координаты на плоскости. (13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43-14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ерпендикулярные прямые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45-14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Параллельные прямые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47-149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Координатная плоскость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0-151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Столбчатые диаграммы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2-154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График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3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Контрольная работа № 14 «Координаты на плоскости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rPr>
          <w:gridAfter w:val="1"/>
          <w:wAfter w:w="124" w:type="dxa"/>
        </w:trPr>
        <w:tc>
          <w:tcPr>
            <w:tcW w:w="14520" w:type="dxa"/>
            <w:gridSpan w:val="9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i/>
                <w:color w:val="0D0D0D"/>
                <w:sz w:val="24"/>
                <w:szCs w:val="24"/>
              </w:rPr>
              <w:t>Итоговое повторение курса математики 5-6-го классов. (15 часов)</w:t>
            </w: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6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Делимость чисе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7-158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59-16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1-162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Отношения и пропорции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3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4-165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 Сложение и вычитание положительных и отрицательных чисе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6-167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68-169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Решение уравнений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2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  <w:tr w:rsidR="00FA7E72" w:rsidRPr="0006602A" w:rsidTr="008415BB">
        <w:tc>
          <w:tcPr>
            <w:tcW w:w="990" w:type="dxa"/>
            <w:gridSpan w:val="2"/>
          </w:tcPr>
          <w:p w:rsidR="00FA7E72" w:rsidRPr="0006602A" w:rsidRDefault="00FA7E72" w:rsidP="0006602A">
            <w:pPr>
              <w:spacing w:line="240" w:lineRule="auto"/>
              <w:ind w:left="-108" w:right="-108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color w:val="0D0D0D"/>
                <w:sz w:val="24"/>
                <w:szCs w:val="24"/>
              </w:rPr>
              <w:t>170</w:t>
            </w:r>
          </w:p>
        </w:tc>
        <w:tc>
          <w:tcPr>
            <w:tcW w:w="11141" w:type="dxa"/>
            <w:gridSpan w:val="2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Итоговая контрольная работа № 15</w:t>
            </w:r>
          </w:p>
        </w:tc>
        <w:tc>
          <w:tcPr>
            <w:tcW w:w="851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/>
                <w:color w:val="0D0D0D"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color w:val="0D0D0D"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  <w:tc>
          <w:tcPr>
            <w:tcW w:w="812" w:type="dxa"/>
            <w:gridSpan w:val="2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color w:val="0D0D0D"/>
                <w:sz w:val="24"/>
                <w:szCs w:val="24"/>
              </w:rPr>
            </w:pPr>
          </w:p>
        </w:tc>
      </w:tr>
    </w:tbl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6602A">
        <w:rPr>
          <w:rFonts w:ascii="Times New Roman" w:hAnsi="Times New Roman"/>
          <w:b/>
          <w:bCs/>
          <w:sz w:val="24"/>
          <w:szCs w:val="24"/>
        </w:rPr>
        <w:t>График контрольных работ по курсу «Математика» 6 класс</w:t>
      </w:r>
    </w:p>
    <w:tbl>
      <w:tblPr>
        <w:tblW w:w="14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44"/>
        <w:gridCol w:w="12164"/>
        <w:gridCol w:w="1494"/>
      </w:tblGrid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 xml:space="preserve"> № п\п</w:t>
            </w: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/>
                <w:bCs/>
                <w:sz w:val="24"/>
                <w:szCs w:val="24"/>
              </w:rPr>
              <w:t>Дата проведения</w:t>
            </w: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Делимость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2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Сравнение, сложение и вычитание дробей с разными знаменателями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3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Сложение и вычитание смешан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4 по теме 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Умножение дробей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5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Деление дробей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6 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Дробные выражения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7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Прямая и обратная пропорциональные зависимости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8 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Длина окружности и площадь круга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9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Положительные и отрицательные числа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0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Сложение и вычитание положительных и отрицатель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1 </w:t>
            </w:r>
            <w:r w:rsidRPr="0006602A">
              <w:rPr>
                <w:rFonts w:ascii="Times New Roman" w:hAnsi="Times New Roman"/>
                <w:i/>
                <w:color w:val="0D0D0D"/>
                <w:sz w:val="24"/>
                <w:szCs w:val="24"/>
              </w:rPr>
              <w:t xml:space="preserve">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Умножение и деление положительных и отрицательных чисел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2 по теме </w:t>
            </w:r>
            <w:r w:rsidRPr="0006602A">
              <w:rPr>
                <w:rStyle w:val="FontStyle12"/>
                <w:b/>
                <w:sz w:val="24"/>
                <w:szCs w:val="24"/>
              </w:rPr>
              <w:t xml:space="preserve"> «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Раскрытие скобок. Подобные слагаемые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602A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13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Решение уравнений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Контрольная работа № 14 по теме </w:t>
            </w:r>
            <w:r w:rsidRPr="0006602A">
              <w:rPr>
                <w:rFonts w:ascii="Times New Roman" w:hAnsi="Times New Roman"/>
                <w:b/>
                <w:sz w:val="24"/>
                <w:szCs w:val="24"/>
              </w:rPr>
              <w:t>«Координаты на плоскости»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A7E72" w:rsidRPr="0006602A" w:rsidTr="00750B51">
        <w:tc>
          <w:tcPr>
            <w:tcW w:w="844" w:type="dxa"/>
          </w:tcPr>
          <w:p w:rsidR="00FA7E72" w:rsidRPr="0006602A" w:rsidRDefault="00FA7E72" w:rsidP="0006602A">
            <w:pPr>
              <w:pStyle w:val="ListParagraph"/>
              <w:numPr>
                <w:ilvl w:val="0"/>
                <w:numId w:val="54"/>
              </w:numPr>
              <w:rPr>
                <w:rFonts w:ascii="Times New Roman" w:hAnsi="Times New Roman"/>
                <w:bCs/>
                <w:szCs w:val="24"/>
              </w:rPr>
            </w:pPr>
          </w:p>
        </w:tc>
        <w:tc>
          <w:tcPr>
            <w:tcW w:w="12164" w:type="dxa"/>
          </w:tcPr>
          <w:p w:rsidR="00FA7E72" w:rsidRPr="0006602A" w:rsidRDefault="00FA7E72" w:rsidP="0006602A">
            <w:pPr>
              <w:spacing w:line="240" w:lineRule="auto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06602A">
              <w:rPr>
                <w:rFonts w:ascii="Times New Roman" w:hAnsi="Times New Roman"/>
                <w:bCs/>
                <w:i/>
                <w:sz w:val="24"/>
                <w:szCs w:val="24"/>
              </w:rPr>
              <w:t>Итоговая контрольная работа № 15</w:t>
            </w:r>
          </w:p>
        </w:tc>
        <w:tc>
          <w:tcPr>
            <w:tcW w:w="1494" w:type="dxa"/>
          </w:tcPr>
          <w:p w:rsidR="00FA7E72" w:rsidRPr="0006602A" w:rsidRDefault="00FA7E72" w:rsidP="0006602A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FA7E72" w:rsidRPr="0006602A" w:rsidRDefault="00FA7E72" w:rsidP="0006602A">
      <w:pPr>
        <w:spacing w:line="240" w:lineRule="auto"/>
        <w:rPr>
          <w:rFonts w:ascii="Times New Roman" w:hAnsi="Times New Roman"/>
          <w:color w:val="0D0D0D"/>
          <w:sz w:val="24"/>
          <w:szCs w:val="24"/>
        </w:rPr>
      </w:pPr>
    </w:p>
    <w:p w:rsidR="00FA7E72" w:rsidRPr="0006602A" w:rsidRDefault="00FA7E72" w:rsidP="0006602A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sz w:val="24"/>
          <w:szCs w:val="24"/>
        </w:rPr>
      </w:pPr>
    </w:p>
    <w:sectPr w:rsidR="00FA7E72" w:rsidRPr="0006602A" w:rsidSect="00207F99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7E72" w:rsidRDefault="00FA7E72" w:rsidP="00452F56">
      <w:pPr>
        <w:spacing w:after="0" w:line="240" w:lineRule="auto"/>
      </w:pPr>
      <w:r>
        <w:separator/>
      </w:r>
    </w:p>
  </w:endnote>
  <w:endnote w:type="continuationSeparator" w:id="1">
    <w:p w:rsidR="00FA7E72" w:rsidRDefault="00FA7E72" w:rsidP="00452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Narrow">
    <w:altName w:val="Franklin Gothic Medium Cond"/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§­§°§®§Ц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7E72" w:rsidRDefault="00FA7E72" w:rsidP="00452F56">
      <w:pPr>
        <w:spacing w:after="0" w:line="240" w:lineRule="auto"/>
      </w:pPr>
      <w:r>
        <w:separator/>
      </w:r>
    </w:p>
  </w:footnote>
  <w:footnote w:type="continuationSeparator" w:id="1">
    <w:p w:rsidR="00FA7E72" w:rsidRDefault="00FA7E72" w:rsidP="00452F56">
      <w:pPr>
        <w:spacing w:after="0" w:line="240" w:lineRule="auto"/>
      </w:pPr>
      <w:r>
        <w:continuationSeparator/>
      </w:r>
    </w:p>
  </w:footnote>
  <w:footnote w:id="2">
    <w:p w:rsidR="00FA7E72" w:rsidRDefault="00FA7E72" w:rsidP="007F32B4">
      <w:pPr>
        <w:pStyle w:val="FootnoteText"/>
      </w:pPr>
      <w:r>
        <w:rPr>
          <w:rStyle w:val="FootnoteReference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3">
    <w:p w:rsidR="00FA7E72" w:rsidRDefault="00FA7E72" w:rsidP="007F32B4">
      <w:pPr>
        <w:pStyle w:val="FootnoteText"/>
      </w:pPr>
      <w:r>
        <w:rPr>
          <w:rStyle w:val="FootnoteReference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E9143D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3"/>
    <w:multiLevelType w:val="hybridMultilevel"/>
    <w:tmpl w:val="835618C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Restart w:val="0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Restart w:val="0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Restart w:val="0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Restart w:val="0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Restart w:val="0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Restart w:val="0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Restart w:val="0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Restart w:val="0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4246D7"/>
    <w:multiLevelType w:val="hybridMultilevel"/>
    <w:tmpl w:val="E07230A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">
    <w:nsid w:val="0C1946A6"/>
    <w:multiLevelType w:val="hybridMultilevel"/>
    <w:tmpl w:val="40765F5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5">
    <w:nsid w:val="0C6F35CC"/>
    <w:multiLevelType w:val="hybridMultilevel"/>
    <w:tmpl w:val="FD5074AC"/>
    <w:lvl w:ilvl="0" w:tplc="43D23B52">
      <w:start w:val="1"/>
      <w:numFmt w:val="decimal"/>
      <w:lvlText w:val="%1."/>
      <w:lvlJc w:val="righ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5AA45F6"/>
    <w:multiLevelType w:val="hybridMultilevel"/>
    <w:tmpl w:val="8444939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8">
    <w:nsid w:val="162135C8"/>
    <w:multiLevelType w:val="hybridMultilevel"/>
    <w:tmpl w:val="DFD0AB7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9">
    <w:nsid w:val="17EB3F4F"/>
    <w:multiLevelType w:val="hybridMultilevel"/>
    <w:tmpl w:val="F6941BB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0">
    <w:nsid w:val="18A64B04"/>
    <w:multiLevelType w:val="hybridMultilevel"/>
    <w:tmpl w:val="15BE900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1">
    <w:nsid w:val="21626897"/>
    <w:multiLevelType w:val="hybridMultilevel"/>
    <w:tmpl w:val="4FEC751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EB8F4F6">
      <w:start w:val="1"/>
      <w:numFmt w:val="bullet"/>
      <w:lvlText w:val=""/>
      <w:lvlJc w:val="left"/>
      <w:pPr>
        <w:tabs>
          <w:tab w:val="num" w:pos="1990"/>
        </w:tabs>
        <w:ind w:left="199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9C6098"/>
    <w:multiLevelType w:val="hybridMultilevel"/>
    <w:tmpl w:val="D8BA016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17D4EA3"/>
    <w:multiLevelType w:val="hybridMultilevel"/>
    <w:tmpl w:val="340036C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">
    <w:nsid w:val="34317146"/>
    <w:multiLevelType w:val="hybridMultilevel"/>
    <w:tmpl w:val="23B4008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6F63E20"/>
    <w:multiLevelType w:val="hybridMultilevel"/>
    <w:tmpl w:val="1BE4562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79932F5"/>
    <w:multiLevelType w:val="hybridMultilevel"/>
    <w:tmpl w:val="480431A2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432040E"/>
    <w:multiLevelType w:val="hybridMultilevel"/>
    <w:tmpl w:val="7FCC1510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7">
    <w:nsid w:val="45423589"/>
    <w:multiLevelType w:val="hybridMultilevel"/>
    <w:tmpl w:val="F93E4B28"/>
    <w:lvl w:ilvl="0" w:tplc="BF1C16A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474435AE"/>
    <w:multiLevelType w:val="hybridMultilevel"/>
    <w:tmpl w:val="408A3D6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9">
    <w:nsid w:val="47530C35"/>
    <w:multiLevelType w:val="hybridMultilevel"/>
    <w:tmpl w:val="0110336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DE34C96"/>
    <w:multiLevelType w:val="hybridMultilevel"/>
    <w:tmpl w:val="99109AD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6">
    <w:nsid w:val="51AD2B8B"/>
    <w:multiLevelType w:val="hybridMultilevel"/>
    <w:tmpl w:val="53822A0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5B435501"/>
    <w:multiLevelType w:val="hybridMultilevel"/>
    <w:tmpl w:val="C474083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63CC46C5"/>
    <w:multiLevelType w:val="hybridMultilevel"/>
    <w:tmpl w:val="7FBCE1B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3">
    <w:nsid w:val="65815A77"/>
    <w:multiLevelType w:val="hybridMultilevel"/>
    <w:tmpl w:val="835618C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4">
    <w:nsid w:val="65B362BE"/>
    <w:multiLevelType w:val="hybridMultilevel"/>
    <w:tmpl w:val="B0D0A94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2987781"/>
    <w:multiLevelType w:val="hybridMultilevel"/>
    <w:tmpl w:val="D9C6302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7">
    <w:nsid w:val="733D4524"/>
    <w:multiLevelType w:val="hybridMultilevel"/>
    <w:tmpl w:val="87BE2BE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8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769F07C2"/>
    <w:multiLevelType w:val="hybridMultilevel"/>
    <w:tmpl w:val="8FEA758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51">
    <w:nsid w:val="7A17291B"/>
    <w:multiLevelType w:val="hybridMultilevel"/>
    <w:tmpl w:val="3E56E3A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5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5"/>
    <w:lvlOverride w:ilvl="0">
      <w:startOverride w:val="1"/>
    </w:lvlOverride>
  </w:num>
  <w:num w:numId="4">
    <w:abstractNumId w:val="39"/>
  </w:num>
  <w:num w:numId="5">
    <w:abstractNumId w:val="45"/>
  </w:num>
  <w:num w:numId="6">
    <w:abstractNumId w:val="31"/>
  </w:num>
  <w:num w:numId="7">
    <w:abstractNumId w:val="34"/>
  </w:num>
  <w:num w:numId="8">
    <w:abstractNumId w:val="48"/>
  </w:num>
  <w:num w:numId="9">
    <w:abstractNumId w:val="23"/>
  </w:num>
  <w:num w:numId="10">
    <w:abstractNumId w:val="32"/>
  </w:num>
  <w:num w:numId="11">
    <w:abstractNumId w:val="16"/>
  </w:num>
  <w:num w:numId="12">
    <w:abstractNumId w:val="21"/>
  </w:num>
  <w:num w:numId="13">
    <w:abstractNumId w:val="14"/>
  </w:num>
  <w:num w:numId="14">
    <w:abstractNumId w:val="12"/>
  </w:num>
  <w:num w:numId="15">
    <w:abstractNumId w:val="6"/>
  </w:num>
  <w:num w:numId="16">
    <w:abstractNumId w:val="40"/>
  </w:num>
  <w:num w:numId="17">
    <w:abstractNumId w:val="49"/>
  </w:num>
  <w:num w:numId="18">
    <w:abstractNumId w:val="2"/>
  </w:num>
  <w:num w:numId="19">
    <w:abstractNumId w:val="37"/>
  </w:num>
  <w:num w:numId="20">
    <w:abstractNumId w:val="30"/>
  </w:num>
  <w:num w:numId="21">
    <w:abstractNumId w:val="41"/>
  </w:num>
  <w:num w:numId="22">
    <w:abstractNumId w:val="24"/>
  </w:num>
  <w:num w:numId="23">
    <w:abstractNumId w:val="33"/>
  </w:num>
  <w:num w:numId="24">
    <w:abstractNumId w:val="17"/>
  </w:num>
  <w:num w:numId="25">
    <w:abstractNumId w:val="52"/>
  </w:num>
  <w:num w:numId="26">
    <w:abstractNumId w:val="13"/>
  </w:num>
  <w:num w:numId="27">
    <w:abstractNumId w:val="19"/>
  </w:num>
  <w:num w:numId="28">
    <w:abstractNumId w:val="26"/>
  </w:num>
  <w:num w:numId="29">
    <w:abstractNumId w:val="15"/>
  </w:num>
  <w:num w:numId="30">
    <w:abstractNumId w:val="7"/>
  </w:num>
  <w:num w:numId="31">
    <w:abstractNumId w:val="10"/>
  </w:num>
  <w:num w:numId="32">
    <w:abstractNumId w:val="20"/>
  </w:num>
  <w:num w:numId="33">
    <w:abstractNumId w:val="28"/>
  </w:num>
  <w:num w:numId="34">
    <w:abstractNumId w:val="44"/>
  </w:num>
  <w:num w:numId="35">
    <w:abstractNumId w:val="50"/>
  </w:num>
  <w:num w:numId="36">
    <w:abstractNumId w:val="8"/>
  </w:num>
  <w:num w:numId="37">
    <w:abstractNumId w:val="36"/>
  </w:num>
  <w:num w:numId="38">
    <w:abstractNumId w:val="29"/>
  </w:num>
  <w:num w:numId="39">
    <w:abstractNumId w:val="47"/>
  </w:num>
  <w:num w:numId="40">
    <w:abstractNumId w:val="9"/>
  </w:num>
  <w:num w:numId="41">
    <w:abstractNumId w:val="4"/>
  </w:num>
  <w:num w:numId="42">
    <w:abstractNumId w:val="27"/>
  </w:num>
  <w:num w:numId="43">
    <w:abstractNumId w:val="42"/>
  </w:num>
  <w:num w:numId="44">
    <w:abstractNumId w:val="51"/>
  </w:num>
  <w:num w:numId="45">
    <w:abstractNumId w:val="46"/>
  </w:num>
  <w:num w:numId="46">
    <w:abstractNumId w:val="22"/>
  </w:num>
  <w:num w:numId="47">
    <w:abstractNumId w:val="18"/>
  </w:num>
  <w:num w:numId="48">
    <w:abstractNumId w:val="38"/>
  </w:num>
  <w:num w:numId="49">
    <w:abstractNumId w:val="3"/>
  </w:num>
  <w:num w:numId="50">
    <w:abstractNumId w:val="35"/>
  </w:num>
  <w:num w:numId="51">
    <w:abstractNumId w:val="11"/>
  </w:num>
  <w:num w:numId="52">
    <w:abstractNumId w:val="1"/>
  </w:num>
  <w:num w:numId="53">
    <w:abstractNumId w:val="5"/>
  </w:num>
  <w:num w:numId="54">
    <w:abstractNumId w:val="43"/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50FA"/>
    <w:rsid w:val="0001667C"/>
    <w:rsid w:val="0003080D"/>
    <w:rsid w:val="0006602A"/>
    <w:rsid w:val="00080306"/>
    <w:rsid w:val="00082313"/>
    <w:rsid w:val="00085F66"/>
    <w:rsid w:val="0009052F"/>
    <w:rsid w:val="000A66F1"/>
    <w:rsid w:val="000A78C4"/>
    <w:rsid w:val="000B2001"/>
    <w:rsid w:val="000C42EC"/>
    <w:rsid w:val="000C5F42"/>
    <w:rsid w:val="000C719C"/>
    <w:rsid w:val="000E42AE"/>
    <w:rsid w:val="000E4F5E"/>
    <w:rsid w:val="0012121B"/>
    <w:rsid w:val="0013222D"/>
    <w:rsid w:val="00135B1F"/>
    <w:rsid w:val="0014104D"/>
    <w:rsid w:val="00142F09"/>
    <w:rsid w:val="00147CD2"/>
    <w:rsid w:val="00165319"/>
    <w:rsid w:val="00167D58"/>
    <w:rsid w:val="001750FA"/>
    <w:rsid w:val="001857DD"/>
    <w:rsid w:val="00197921"/>
    <w:rsid w:val="001B4B15"/>
    <w:rsid w:val="00207F99"/>
    <w:rsid w:val="00230135"/>
    <w:rsid w:val="002401E5"/>
    <w:rsid w:val="002425A5"/>
    <w:rsid w:val="00244695"/>
    <w:rsid w:val="00244BCD"/>
    <w:rsid w:val="00253520"/>
    <w:rsid w:val="002742FE"/>
    <w:rsid w:val="00285DC4"/>
    <w:rsid w:val="00294FE2"/>
    <w:rsid w:val="0029753F"/>
    <w:rsid w:val="002A0028"/>
    <w:rsid w:val="002A3C3B"/>
    <w:rsid w:val="002A603C"/>
    <w:rsid w:val="002D0252"/>
    <w:rsid w:val="002E422E"/>
    <w:rsid w:val="002F75BF"/>
    <w:rsid w:val="00310B8F"/>
    <w:rsid w:val="003118F0"/>
    <w:rsid w:val="00330681"/>
    <w:rsid w:val="003422D7"/>
    <w:rsid w:val="003664A1"/>
    <w:rsid w:val="003667D4"/>
    <w:rsid w:val="00370541"/>
    <w:rsid w:val="00376C7D"/>
    <w:rsid w:val="00377B5F"/>
    <w:rsid w:val="0038211B"/>
    <w:rsid w:val="0039170B"/>
    <w:rsid w:val="003D1748"/>
    <w:rsid w:val="003D44F9"/>
    <w:rsid w:val="003D7A5D"/>
    <w:rsid w:val="00423C72"/>
    <w:rsid w:val="004247FF"/>
    <w:rsid w:val="00442F5F"/>
    <w:rsid w:val="00452F56"/>
    <w:rsid w:val="00461CBC"/>
    <w:rsid w:val="00477528"/>
    <w:rsid w:val="00490C76"/>
    <w:rsid w:val="004D657F"/>
    <w:rsid w:val="004E1642"/>
    <w:rsid w:val="004E4F25"/>
    <w:rsid w:val="00505284"/>
    <w:rsid w:val="005058D3"/>
    <w:rsid w:val="00506E6A"/>
    <w:rsid w:val="00507063"/>
    <w:rsid w:val="00533431"/>
    <w:rsid w:val="00551178"/>
    <w:rsid w:val="005753BC"/>
    <w:rsid w:val="0058043F"/>
    <w:rsid w:val="0058187B"/>
    <w:rsid w:val="0058429B"/>
    <w:rsid w:val="00593E6C"/>
    <w:rsid w:val="005A6E56"/>
    <w:rsid w:val="005B012B"/>
    <w:rsid w:val="005D1D63"/>
    <w:rsid w:val="00612587"/>
    <w:rsid w:val="00646AE6"/>
    <w:rsid w:val="006533F2"/>
    <w:rsid w:val="00655F01"/>
    <w:rsid w:val="006567E4"/>
    <w:rsid w:val="006857BD"/>
    <w:rsid w:val="00692337"/>
    <w:rsid w:val="006B2AE5"/>
    <w:rsid w:val="006B3AD1"/>
    <w:rsid w:val="006B4499"/>
    <w:rsid w:val="006E28D4"/>
    <w:rsid w:val="00713FAA"/>
    <w:rsid w:val="00730070"/>
    <w:rsid w:val="00750B51"/>
    <w:rsid w:val="00756F9D"/>
    <w:rsid w:val="00773F6C"/>
    <w:rsid w:val="00784BAA"/>
    <w:rsid w:val="007B22AC"/>
    <w:rsid w:val="007C4129"/>
    <w:rsid w:val="007D589C"/>
    <w:rsid w:val="007E2C04"/>
    <w:rsid w:val="007E7B16"/>
    <w:rsid w:val="007F32B4"/>
    <w:rsid w:val="008139AE"/>
    <w:rsid w:val="008329A4"/>
    <w:rsid w:val="008415BB"/>
    <w:rsid w:val="00871D85"/>
    <w:rsid w:val="008D0856"/>
    <w:rsid w:val="008E4B12"/>
    <w:rsid w:val="008F592F"/>
    <w:rsid w:val="009151C5"/>
    <w:rsid w:val="00954BA0"/>
    <w:rsid w:val="00980827"/>
    <w:rsid w:val="009A7CF5"/>
    <w:rsid w:val="009A7DC9"/>
    <w:rsid w:val="009E0E3E"/>
    <w:rsid w:val="00A00B5F"/>
    <w:rsid w:val="00A01C0E"/>
    <w:rsid w:val="00A069F0"/>
    <w:rsid w:val="00A06E6D"/>
    <w:rsid w:val="00A1161C"/>
    <w:rsid w:val="00A17589"/>
    <w:rsid w:val="00A424F5"/>
    <w:rsid w:val="00A52163"/>
    <w:rsid w:val="00A734A4"/>
    <w:rsid w:val="00AA03D7"/>
    <w:rsid w:val="00AB2A27"/>
    <w:rsid w:val="00AB3483"/>
    <w:rsid w:val="00AC2181"/>
    <w:rsid w:val="00B116BA"/>
    <w:rsid w:val="00B222AB"/>
    <w:rsid w:val="00B85024"/>
    <w:rsid w:val="00BA194E"/>
    <w:rsid w:val="00BA1E4A"/>
    <w:rsid w:val="00BA257E"/>
    <w:rsid w:val="00BB133F"/>
    <w:rsid w:val="00BF26B5"/>
    <w:rsid w:val="00C010AE"/>
    <w:rsid w:val="00C2064A"/>
    <w:rsid w:val="00C25043"/>
    <w:rsid w:val="00C71DED"/>
    <w:rsid w:val="00C849AF"/>
    <w:rsid w:val="00C86A21"/>
    <w:rsid w:val="00CC51FF"/>
    <w:rsid w:val="00CF113D"/>
    <w:rsid w:val="00CF1E88"/>
    <w:rsid w:val="00D05187"/>
    <w:rsid w:val="00D35D58"/>
    <w:rsid w:val="00D43C80"/>
    <w:rsid w:val="00D54141"/>
    <w:rsid w:val="00DC327B"/>
    <w:rsid w:val="00DE42D8"/>
    <w:rsid w:val="00E043FC"/>
    <w:rsid w:val="00E14986"/>
    <w:rsid w:val="00E274FC"/>
    <w:rsid w:val="00E370DA"/>
    <w:rsid w:val="00E4115F"/>
    <w:rsid w:val="00E5123C"/>
    <w:rsid w:val="00E5769C"/>
    <w:rsid w:val="00E70512"/>
    <w:rsid w:val="00E71A92"/>
    <w:rsid w:val="00E865F8"/>
    <w:rsid w:val="00EA2D60"/>
    <w:rsid w:val="00EE23E2"/>
    <w:rsid w:val="00EE7A1A"/>
    <w:rsid w:val="00F23EC0"/>
    <w:rsid w:val="00F4004D"/>
    <w:rsid w:val="00F41E52"/>
    <w:rsid w:val="00F701BC"/>
    <w:rsid w:val="00F743E5"/>
    <w:rsid w:val="00F76497"/>
    <w:rsid w:val="00F94E37"/>
    <w:rsid w:val="00FA7E72"/>
    <w:rsid w:val="00FB7EE8"/>
    <w:rsid w:val="00FD33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461CBC"/>
    <w:pPr>
      <w:spacing w:after="200" w:line="276" w:lineRule="auto"/>
    </w:pPr>
    <w:rPr>
      <w:lang w:eastAsia="en-US"/>
    </w:rPr>
  </w:style>
  <w:style w:type="paragraph" w:styleId="Heading1">
    <w:name w:val="heading 1"/>
    <w:aliases w:val="Знак"/>
    <w:basedOn w:val="Normal"/>
    <w:next w:val="Normal"/>
    <w:link w:val="Heading1Char"/>
    <w:uiPriority w:val="99"/>
    <w:qFormat/>
    <w:rsid w:val="00C25043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327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aliases w:val="Обычный 2"/>
    <w:basedOn w:val="Normal"/>
    <w:next w:val="Normal"/>
    <w:link w:val="Heading3Char"/>
    <w:uiPriority w:val="99"/>
    <w:qFormat/>
    <w:rsid w:val="00452F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52F56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2504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Знак Char"/>
    <w:basedOn w:val="DefaultParagraphFont"/>
    <w:link w:val="Heading1"/>
    <w:uiPriority w:val="99"/>
    <w:locked/>
    <w:rsid w:val="00C25043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327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aliases w:val="Обычный 2 Char"/>
    <w:basedOn w:val="DefaultParagraphFont"/>
    <w:link w:val="Heading3"/>
    <w:uiPriority w:val="99"/>
    <w:locked/>
    <w:rsid w:val="00452F56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52F56"/>
    <w:rPr>
      <w:rFonts w:ascii="Times New Roman" w:hAnsi="Times New Roman" w:cs="Times New Roman"/>
      <w:b/>
      <w:bCs/>
      <w:iCs/>
      <w:sz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C25043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NormalWeb">
    <w:name w:val="Normal (Web)"/>
    <w:basedOn w:val="Normal"/>
    <w:uiPriority w:val="99"/>
    <w:rsid w:val="00AC218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AC2181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C2181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AC2181"/>
    <w:rPr>
      <w:rFonts w:cs="Times New Roman"/>
      <w:i/>
      <w:iCs/>
    </w:rPr>
  </w:style>
  <w:style w:type="paragraph" w:styleId="BalloonText">
    <w:name w:val="Balloon Text"/>
    <w:basedOn w:val="Normal"/>
    <w:link w:val="BalloonTextChar"/>
    <w:uiPriority w:val="99"/>
    <w:semiHidden/>
    <w:rsid w:val="00AC2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C21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rsid w:val="00452F56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FootnoteReference">
    <w:name w:val="footnote reference"/>
    <w:basedOn w:val="DefaultParagraphFont"/>
    <w:uiPriority w:val="99"/>
    <w:rsid w:val="00452F56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52F56"/>
    <w:rPr>
      <w:rFonts w:ascii="Times New Roman" w:hAnsi="Times New Roman"/>
      <w:sz w:val="24"/>
      <w:u w:val="none"/>
      <w:effect w:val="none"/>
    </w:rPr>
  </w:style>
  <w:style w:type="paragraph" w:styleId="FootnoteText">
    <w:name w:val="footnote text"/>
    <w:aliases w:val="Знак6,F1"/>
    <w:basedOn w:val="Normal"/>
    <w:link w:val="FootnoteTextChar"/>
    <w:uiPriority w:val="99"/>
    <w:rsid w:val="00452F5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DefaultParagraphFont"/>
    <w:link w:val="FootnoteText"/>
    <w:uiPriority w:val="99"/>
    <w:locked/>
    <w:rsid w:val="00452F5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">
    <w:name w:val="List Paragraph Char"/>
    <w:link w:val="ListParagraph"/>
    <w:uiPriority w:val="99"/>
    <w:locked/>
    <w:rsid w:val="00452F56"/>
    <w:rPr>
      <w:rFonts w:ascii="Calibri" w:hAnsi="Calibri"/>
      <w:sz w:val="24"/>
      <w:lang w:eastAsia="ru-RU"/>
    </w:rPr>
  </w:style>
  <w:style w:type="paragraph" w:customStyle="1" w:styleId="a">
    <w:name w:val="НОМЕРА"/>
    <w:basedOn w:val="NormalWeb"/>
    <w:link w:val="a0"/>
    <w:uiPriority w:val="99"/>
    <w:rsid w:val="00452F56"/>
    <w:pPr>
      <w:numPr>
        <w:numId w:val="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eastAsia="ja-JP"/>
    </w:rPr>
  </w:style>
  <w:style w:type="character" w:customStyle="1" w:styleId="a0">
    <w:name w:val="НОМЕРА Знак"/>
    <w:link w:val="a"/>
    <w:uiPriority w:val="99"/>
    <w:locked/>
    <w:rsid w:val="00452F56"/>
    <w:rPr>
      <w:rFonts w:ascii="Arial Narrow" w:hAnsi="Arial Narrow"/>
      <w:sz w:val="18"/>
      <w:szCs w:val="18"/>
      <w:lang w:eastAsia="ja-JP"/>
    </w:rPr>
  </w:style>
  <w:style w:type="paragraph" w:styleId="Header">
    <w:name w:val="header"/>
    <w:basedOn w:val="Normal"/>
    <w:link w:val="Head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DC327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DC327B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DC327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DC327B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15">
    <w:name w:val="Font Style15"/>
    <w:uiPriority w:val="99"/>
    <w:rsid w:val="00F701BC"/>
    <w:rPr>
      <w:rFonts w:ascii="Times New Roman" w:hAnsi="Times New Roman"/>
      <w:b/>
      <w:i/>
      <w:sz w:val="18"/>
    </w:rPr>
  </w:style>
  <w:style w:type="character" w:customStyle="1" w:styleId="FontStyle12">
    <w:name w:val="Font Style12"/>
    <w:uiPriority w:val="99"/>
    <w:rsid w:val="00F701BC"/>
    <w:rPr>
      <w:rFonts w:ascii="Times New Roman" w:hAnsi="Times New Roman"/>
      <w:sz w:val="18"/>
    </w:rPr>
  </w:style>
  <w:style w:type="character" w:customStyle="1" w:styleId="FontStyle14">
    <w:name w:val="Font Style14"/>
    <w:uiPriority w:val="99"/>
    <w:rsid w:val="00F701BC"/>
    <w:rPr>
      <w:rFonts w:ascii="Times New Roman" w:hAnsi="Times New Roman"/>
      <w:b/>
      <w:spacing w:val="-10"/>
      <w:sz w:val="14"/>
    </w:rPr>
  </w:style>
  <w:style w:type="character" w:customStyle="1" w:styleId="FontStyle11">
    <w:name w:val="Font Style11"/>
    <w:uiPriority w:val="99"/>
    <w:rsid w:val="00F701BC"/>
    <w:rPr>
      <w:rFonts w:ascii="Times New Roman" w:hAnsi="Times New Roman"/>
      <w:b/>
      <w:sz w:val="18"/>
    </w:rPr>
  </w:style>
  <w:style w:type="paragraph" w:customStyle="1" w:styleId="Default">
    <w:name w:val="Default"/>
    <w:uiPriority w:val="99"/>
    <w:rsid w:val="005B012B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AB3483"/>
    <w:rPr>
      <w:rFonts w:cs="Times New Roman"/>
    </w:rPr>
  </w:style>
  <w:style w:type="paragraph" w:styleId="ListBullet">
    <w:name w:val="List Bullet"/>
    <w:basedOn w:val="Normal"/>
    <w:uiPriority w:val="99"/>
    <w:rsid w:val="00AB3483"/>
    <w:pPr>
      <w:numPr>
        <w:numId w:val="1"/>
      </w:numPr>
      <w:contextualSpacing/>
    </w:pPr>
  </w:style>
  <w:style w:type="paragraph" w:customStyle="1" w:styleId="a1">
    <w:name w:val="Знак Знак Знак Знак Знак Знак Знак Знак Знак Знак Знак Знак Знак"/>
    <w:basedOn w:val="Normal"/>
    <w:uiPriority w:val="99"/>
    <w:rsid w:val="006533F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2">
    <w:name w:val="А_основной"/>
    <w:basedOn w:val="Normal"/>
    <w:link w:val="a3"/>
    <w:uiPriority w:val="99"/>
    <w:rsid w:val="006533F2"/>
    <w:pPr>
      <w:spacing w:before="120" w:after="120" w:line="240" w:lineRule="auto"/>
      <w:ind w:firstLine="454"/>
      <w:jc w:val="both"/>
    </w:pPr>
    <w:rPr>
      <w:rFonts w:ascii="Times New Roman" w:hAnsi="Times New Roman"/>
      <w:sz w:val="28"/>
      <w:szCs w:val="20"/>
      <w:lang w:eastAsia="ja-JP"/>
    </w:rPr>
  </w:style>
  <w:style w:type="character" w:customStyle="1" w:styleId="a3">
    <w:name w:val="А_основной Знак"/>
    <w:link w:val="a2"/>
    <w:uiPriority w:val="99"/>
    <w:locked/>
    <w:rsid w:val="006533F2"/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semiHidden/>
    <w:rsid w:val="00692337"/>
    <w:rPr>
      <w:rFonts w:cs="Times New Roman"/>
      <w:color w:val="0000FF"/>
      <w:u w:val="single"/>
    </w:rPr>
  </w:style>
  <w:style w:type="paragraph" w:styleId="NoSpacing">
    <w:name w:val="No Spacing"/>
    <w:uiPriority w:val="99"/>
    <w:qFormat/>
    <w:rsid w:val="00461CBC"/>
    <w:rPr>
      <w:lang w:eastAsia="en-US"/>
    </w:rPr>
  </w:style>
  <w:style w:type="table" w:styleId="TableGrid">
    <w:name w:val="Table Grid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Normal"/>
    <w:uiPriority w:val="99"/>
    <w:rsid w:val="00C25043"/>
    <w:pPr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customStyle="1" w:styleId="Style1">
    <w:name w:val="Style1"/>
    <w:basedOn w:val="Normal"/>
    <w:uiPriority w:val="99"/>
    <w:rsid w:val="00C25043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uiPriority w:val="99"/>
    <w:locked/>
    <w:rsid w:val="00C25043"/>
    <w:rPr>
      <w:shd w:val="clear" w:color="auto" w:fill="FFFFFF"/>
    </w:rPr>
  </w:style>
  <w:style w:type="paragraph" w:customStyle="1" w:styleId="80">
    <w:name w:val="Основной текст (8)"/>
    <w:basedOn w:val="Normal"/>
    <w:link w:val="8"/>
    <w:uiPriority w:val="99"/>
    <w:rsid w:val="00C25043"/>
    <w:pPr>
      <w:shd w:val="clear" w:color="auto" w:fill="FFFFFF"/>
      <w:spacing w:before="180" w:after="0" w:line="280" w:lineRule="exact"/>
      <w:jc w:val="both"/>
    </w:pPr>
    <w:rPr>
      <w:sz w:val="20"/>
      <w:szCs w:val="20"/>
      <w:lang w:eastAsia="ja-JP"/>
    </w:rPr>
  </w:style>
  <w:style w:type="character" w:customStyle="1" w:styleId="81">
    <w:name w:val="Основной текст (8) + Курсив"/>
    <w:uiPriority w:val="99"/>
    <w:rsid w:val="00C25043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C25043"/>
    <w:rPr>
      <w:rFonts w:ascii="Times New Roman" w:hAnsi="Times New Roman"/>
      <w:spacing w:val="30"/>
      <w:sz w:val="22"/>
      <w:shd w:val="clear" w:color="auto" w:fill="FFFFFF"/>
    </w:rPr>
  </w:style>
  <w:style w:type="paragraph" w:styleId="BlockText">
    <w:name w:val="Block Text"/>
    <w:basedOn w:val="Normal"/>
    <w:uiPriority w:val="99"/>
    <w:rsid w:val="00C2504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C250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C25043"/>
    <w:rPr>
      <w:rFonts w:ascii="Courier New" w:hAnsi="Courier New" w:cs="Courier New"/>
      <w:sz w:val="20"/>
      <w:szCs w:val="20"/>
      <w:lang w:eastAsia="ru-RU"/>
    </w:rPr>
  </w:style>
  <w:style w:type="paragraph" w:customStyle="1" w:styleId="NR">
    <w:name w:val="NR"/>
    <w:basedOn w:val="Normal"/>
    <w:uiPriority w:val="99"/>
    <w:rsid w:val="00C25043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0">
    <w:name w:val="Знак1"/>
    <w:basedOn w:val="Normal"/>
    <w:uiPriority w:val="99"/>
    <w:rsid w:val="00C2504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BodyText">
    <w:name w:val="Body Text"/>
    <w:basedOn w:val="Normal"/>
    <w:link w:val="BodyTextChar"/>
    <w:uiPriority w:val="99"/>
    <w:rsid w:val="00C2504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C25043"/>
    <w:rPr>
      <w:rFonts w:ascii="Times New Roman" w:hAnsi="Times New Roman" w:cs="Times New Roman"/>
      <w:sz w:val="24"/>
      <w:szCs w:val="24"/>
      <w:lang w:eastAsia="ru-RU"/>
    </w:rPr>
  </w:style>
  <w:style w:type="table" w:styleId="TableElegant">
    <w:name w:val="Table Elegant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">
    <w:name w:val="Стиль таблицы1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B3AD1"/>
    <w:rPr>
      <w:rFonts w:ascii="Times New Roman" w:hAnsi="Times New Roman"/>
      <w:sz w:val="24"/>
      <w:u w:val="none"/>
      <w:effect w:val="none"/>
    </w:rPr>
  </w:style>
  <w:style w:type="paragraph" w:customStyle="1" w:styleId="2">
    <w:name w:val="Абзац списка2"/>
    <w:basedOn w:val="Normal"/>
    <w:link w:val="a4"/>
    <w:uiPriority w:val="99"/>
    <w:rsid w:val="006B3AD1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ja-JP"/>
    </w:rPr>
  </w:style>
  <w:style w:type="character" w:customStyle="1" w:styleId="a4">
    <w:name w:val="Абзац списка Знак"/>
    <w:link w:val="2"/>
    <w:uiPriority w:val="99"/>
    <w:locked/>
    <w:rsid w:val="006B3AD1"/>
    <w:rPr>
      <w:rFonts w:ascii="Calibri" w:hAnsi="Calibri"/>
      <w:sz w:val="22"/>
    </w:rPr>
  </w:style>
  <w:style w:type="character" w:customStyle="1" w:styleId="12">
    <w:name w:val="Знак Знак1"/>
    <w:uiPriority w:val="99"/>
    <w:rsid w:val="006B3AD1"/>
    <w:rPr>
      <w:rFonts w:ascii="SchoolBookAC" w:hAnsi="SchoolBookAC"/>
      <w:sz w:val="20"/>
      <w:lang w:eastAsia="ru-RU"/>
    </w:rPr>
  </w:style>
  <w:style w:type="character" w:customStyle="1" w:styleId="3">
    <w:name w:val="Знак Знак3"/>
    <w:uiPriority w:val="99"/>
    <w:rsid w:val="007C4129"/>
    <w:rPr>
      <w:rFonts w:ascii="Cambria" w:hAnsi="Cambria"/>
      <w:b/>
      <w:color w:val="808080"/>
      <w:sz w:val="20"/>
      <w:lang w:eastAsia="ru-RU"/>
    </w:rPr>
  </w:style>
  <w:style w:type="character" w:customStyle="1" w:styleId="110">
    <w:name w:val="Знак Знак11"/>
    <w:uiPriority w:val="99"/>
    <w:rsid w:val="007C4129"/>
    <w:rPr>
      <w:rFonts w:ascii="SchoolBookAC" w:hAnsi="SchoolBookAC"/>
      <w:sz w:val="20"/>
      <w:lang w:eastAsia="ru-RU"/>
    </w:rPr>
  </w:style>
  <w:style w:type="paragraph" w:customStyle="1" w:styleId="a5">
    <w:name w:val="Абзац списка"/>
    <w:basedOn w:val="Normal"/>
    <w:uiPriority w:val="99"/>
    <w:rsid w:val="007C4129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paragraph" w:customStyle="1" w:styleId="ConsPlusNormal">
    <w:name w:val="ConsPlusNormal"/>
    <w:uiPriority w:val="99"/>
    <w:rsid w:val="007C4129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rFonts w:ascii="Arial" w:hAnsi="Arial"/>
      <w:sz w:val="20"/>
      <w:szCs w:val="20"/>
    </w:rPr>
  </w:style>
  <w:style w:type="paragraph" w:customStyle="1" w:styleId="dash041e0431044b0447043d044b0439">
    <w:name w:val="dash041e_0431_044b_0447_043d_044b_0439"/>
    <w:basedOn w:val="Normal"/>
    <w:uiPriority w:val="99"/>
    <w:rsid w:val="00A424F5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A424F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Normal"/>
    <w:uiPriority w:val="99"/>
    <w:rsid w:val="00A424F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207F99"/>
    <w:rPr>
      <w:rFonts w:ascii="Verdana" w:hAnsi="Verdana"/>
      <w:b/>
      <w:sz w:val="26"/>
    </w:rPr>
  </w:style>
  <w:style w:type="character" w:customStyle="1" w:styleId="FontStyle24">
    <w:name w:val="Font Style24"/>
    <w:uiPriority w:val="99"/>
    <w:rsid w:val="00207F99"/>
    <w:rPr>
      <w:rFonts w:ascii="Times New Roman" w:hAnsi="Times New Roman"/>
      <w:sz w:val="16"/>
    </w:rPr>
  </w:style>
  <w:style w:type="paragraph" w:customStyle="1" w:styleId="Style5">
    <w:name w:val="Style5"/>
    <w:basedOn w:val="Normal"/>
    <w:uiPriority w:val="99"/>
    <w:rsid w:val="00207F99"/>
    <w:pPr>
      <w:widowControl w:val="0"/>
      <w:autoSpaceDE w:val="0"/>
      <w:autoSpaceDN w:val="0"/>
      <w:adjustRightInd w:val="0"/>
      <w:spacing w:after="0" w:line="208" w:lineRule="exact"/>
    </w:pPr>
    <w:rPr>
      <w:rFonts w:ascii="Verdana" w:hAnsi="Verdana"/>
      <w:sz w:val="24"/>
      <w:szCs w:val="24"/>
      <w:lang w:eastAsia="ru-RU"/>
    </w:rPr>
  </w:style>
  <w:style w:type="paragraph" w:customStyle="1" w:styleId="Standard">
    <w:name w:val="Standard"/>
    <w:uiPriority w:val="99"/>
    <w:rsid w:val="00207F99"/>
    <w:pPr>
      <w:suppressAutoHyphens/>
      <w:autoSpaceDN w:val="0"/>
      <w:spacing w:after="200" w:line="276" w:lineRule="auto"/>
      <w:textAlignment w:val="baseline"/>
    </w:pPr>
    <w:rPr>
      <w:rFonts w:eastAsia="SimSun" w:cs="Calibri"/>
      <w:kern w:val="3"/>
      <w:lang w:eastAsia="en-US"/>
    </w:rPr>
  </w:style>
  <w:style w:type="paragraph" w:customStyle="1" w:styleId="Style4">
    <w:name w:val="Style4"/>
    <w:basedOn w:val="Normal"/>
    <w:uiPriority w:val="99"/>
    <w:rsid w:val="00207F99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hAnsi="Verdana"/>
      <w:sz w:val="24"/>
      <w:szCs w:val="24"/>
      <w:lang w:eastAsia="ru-RU"/>
    </w:rPr>
  </w:style>
  <w:style w:type="paragraph" w:customStyle="1" w:styleId="Style9">
    <w:name w:val="Style9"/>
    <w:basedOn w:val="Normal"/>
    <w:uiPriority w:val="99"/>
    <w:rsid w:val="00207F9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Style3">
    <w:name w:val="Style3"/>
    <w:basedOn w:val="Normal"/>
    <w:uiPriority w:val="99"/>
    <w:rsid w:val="00207F99"/>
    <w:pPr>
      <w:widowControl w:val="0"/>
      <w:autoSpaceDE w:val="0"/>
      <w:autoSpaceDN w:val="0"/>
      <w:adjustRightInd w:val="0"/>
      <w:spacing w:after="0" w:line="240" w:lineRule="auto"/>
    </w:pPr>
    <w:rPr>
      <w:rFonts w:ascii="Verdana" w:hAnsi="Verdana"/>
      <w:sz w:val="24"/>
      <w:szCs w:val="24"/>
      <w:lang w:eastAsia="ru-RU"/>
    </w:rPr>
  </w:style>
  <w:style w:type="character" w:customStyle="1" w:styleId="FontStyle30">
    <w:name w:val="Font Style30"/>
    <w:uiPriority w:val="99"/>
    <w:rsid w:val="00207F99"/>
    <w:rPr>
      <w:rFonts w:ascii="Times New Roman" w:hAnsi="Times New Roman"/>
      <w:b/>
      <w:i/>
      <w:sz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1903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3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3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3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81</TotalTime>
  <Pages>41</Pages>
  <Words>10201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битское муниципальное образование</dc:title>
  <dc:subject/>
  <dc:creator>Users</dc:creator>
  <cp:keywords/>
  <dc:description/>
  <cp:lastModifiedBy>PC321</cp:lastModifiedBy>
  <cp:revision>11</cp:revision>
  <cp:lastPrinted>2017-12-22T17:47:00Z</cp:lastPrinted>
  <dcterms:created xsi:type="dcterms:W3CDTF">2017-12-22T14:00:00Z</dcterms:created>
  <dcterms:modified xsi:type="dcterms:W3CDTF">2019-06-14T08:11:00Z</dcterms:modified>
</cp:coreProperties>
</file>